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0362b36343cd4d44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3"/>
  </p:notesMasterIdLst>
  <p:sldIdLst>
    <p:sldId id="263" r:id="rId3"/>
    <p:sldId id="264" r:id="rId4"/>
    <p:sldId id="273" r:id="rId5"/>
    <p:sldId id="265" r:id="rId6"/>
    <p:sldId id="266" r:id="rId7"/>
    <p:sldId id="280" r:id="rId8"/>
    <p:sldId id="281" r:id="rId9"/>
    <p:sldId id="282" r:id="rId10"/>
    <p:sldId id="274" r:id="rId11"/>
    <p:sldId id="267" r:id="rId12"/>
    <p:sldId id="283" r:id="rId13"/>
    <p:sldId id="276" r:id="rId14"/>
    <p:sldId id="256" r:id="rId15"/>
    <p:sldId id="285" r:id="rId16"/>
    <p:sldId id="287" r:id="rId17"/>
    <p:sldId id="289" r:id="rId18"/>
    <p:sldId id="291" r:id="rId19"/>
    <p:sldId id="293" r:id="rId20"/>
    <p:sldId id="268" r:id="rId21"/>
    <p:sldId id="269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sus" initials="A" lastIdx="2" clrIdx="0">
    <p:extLst>
      <p:ext uri="{19B8F6BF-5375-455C-9EA6-DF929625EA0E}">
        <p15:presenceInfo xmlns:p15="http://schemas.microsoft.com/office/powerpoint/2012/main" userId="Asu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0" autoAdjust="0"/>
  </p:normalViewPr>
  <p:slideViewPr>
    <p:cSldViewPr>
      <p:cViewPr varScale="1">
        <p:scale>
          <a:sx n="82" d="100"/>
          <a:sy n="82" d="100"/>
        </p:scale>
        <p:origin x="306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65696D-2E04-4ED5-B4C3-B1BF1E9F4B62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67B3D6-A75F-45E7-8B57-B071FD003B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00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555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202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8129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961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684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5255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054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9187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0844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8297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835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8336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9360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4579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1706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6"/>
          <p:cNvSpPr txBox="1">
            <a:spLocks noGrp="1"/>
          </p:cNvSpPr>
          <p:nvPr>
            <p:ph type="title"/>
          </p:nvPr>
        </p:nvSpPr>
        <p:spPr>
          <a:xfrm>
            <a:off x="1375233" y="1532967"/>
            <a:ext cx="7680400" cy="907600"/>
          </a:xfrm>
          <a:prstGeom prst="rect">
            <a:avLst/>
          </a:prstGeom>
        </p:spPr>
        <p:txBody>
          <a:bodyPr spcFirstLastPara="1" wrap="square" lIns="121884" tIns="121884" rIns="121884" bIns="121884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6"/>
          <p:cNvSpPr txBox="1">
            <a:spLocks noGrp="1"/>
          </p:cNvSpPr>
          <p:nvPr>
            <p:ph type="body" idx="1"/>
          </p:nvPr>
        </p:nvSpPr>
        <p:spPr>
          <a:xfrm>
            <a:off x="1375233" y="2481167"/>
            <a:ext cx="3728000" cy="4086400"/>
          </a:xfrm>
          <a:prstGeom prst="rect">
            <a:avLst/>
          </a:prstGeom>
        </p:spPr>
        <p:txBody>
          <a:bodyPr spcFirstLastPara="1" wrap="square" lIns="121884" tIns="121884" rIns="121884" bIns="121884" anchor="t" anchorCtr="0">
            <a:noAutofit/>
          </a:bodyPr>
          <a:lstStyle>
            <a:lvl1pPr marL="609507" lvl="0" indent="-457131">
              <a:spcBef>
                <a:spcPts val="800"/>
              </a:spcBef>
              <a:spcAft>
                <a:spcPts val="0"/>
              </a:spcAft>
              <a:buSzPts val="1800"/>
              <a:buChar char="»"/>
              <a:defRPr sz="2400"/>
            </a:lvl1pPr>
            <a:lvl2pPr marL="1219020" lvl="1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2pPr>
            <a:lvl3pPr marL="1828528" lvl="2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3pPr>
            <a:lvl4pPr marL="2438038" lvl="3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4pPr>
            <a:lvl5pPr marL="3047544" lvl="4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5pPr>
            <a:lvl6pPr marL="3657051" lvl="5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6pPr>
            <a:lvl7pPr marL="4266560" lvl="6" indent="-457131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069" lvl="7" indent="-457131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5582" lvl="8" indent="-457131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73" name="Google Shape;73;p6"/>
          <p:cNvSpPr txBox="1">
            <a:spLocks noGrp="1"/>
          </p:cNvSpPr>
          <p:nvPr>
            <p:ph type="body" idx="2"/>
          </p:nvPr>
        </p:nvSpPr>
        <p:spPr>
          <a:xfrm>
            <a:off x="5327696" y="2481167"/>
            <a:ext cx="3728000" cy="4086400"/>
          </a:xfrm>
          <a:prstGeom prst="rect">
            <a:avLst/>
          </a:prstGeom>
        </p:spPr>
        <p:txBody>
          <a:bodyPr spcFirstLastPara="1" wrap="square" lIns="121884" tIns="121884" rIns="121884" bIns="121884" anchor="t" anchorCtr="0">
            <a:noAutofit/>
          </a:bodyPr>
          <a:lstStyle>
            <a:lvl1pPr marL="609507" lvl="0" indent="-457131">
              <a:spcBef>
                <a:spcPts val="800"/>
              </a:spcBef>
              <a:spcAft>
                <a:spcPts val="0"/>
              </a:spcAft>
              <a:buSzPts val="1800"/>
              <a:buChar char="»"/>
              <a:defRPr sz="2400"/>
            </a:lvl1pPr>
            <a:lvl2pPr marL="1219020" lvl="1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2pPr>
            <a:lvl3pPr marL="1828528" lvl="2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3pPr>
            <a:lvl4pPr marL="2438038" lvl="3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4pPr>
            <a:lvl5pPr marL="3047544" lvl="4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5pPr>
            <a:lvl6pPr marL="3657051" lvl="5" indent="-457131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6pPr>
            <a:lvl7pPr marL="4266560" lvl="6" indent="-457131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069" lvl="7" indent="-457131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5582" lvl="8" indent="-457131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74" name="Google Shape;74;p6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884" tIns="121884" rIns="121884" bIns="121884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srgbClr val="4BB5D9"/>
                </a:solidFill>
              </a:rPr>
              <a:pPr/>
              <a:t>‹#›</a:t>
            </a:fld>
            <a:endParaRPr lang="en">
              <a:solidFill>
                <a:srgbClr val="4BB5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92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1660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86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483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53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6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511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177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20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3455E-3500-4D7D-8126-86E987962AA1}" type="datetimeFigureOut">
              <a:rPr lang="en-US" smtClean="0"/>
              <a:pPr/>
              <a:t>19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BAFDC-099D-49D8-B069-B2ED966DA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3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20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23455E-3500-4D7D-8126-86E98796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9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BAFDC-099D-49D8-B069-B2ED966DA10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183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25.jpe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4.png"/><Relationship Id="rId4" Type="http://schemas.openxmlformats.org/officeDocument/2006/relationships/hyperlink" Target="https://pixabay.com/ko/%ED%8F%B4%EB%9D%BC%EB%A1%9C%EC%9D%B4%EB%93%9C-%EC%82%AC%EC%A7%84-%ED%94%84%EB%A0%88%EC%9E%84-2989416/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4" Type="http://schemas.microsoft.com/office/2007/relationships/hdphoto" Target="../media/hdphoto3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3.wav"/><Relationship Id="rId7" Type="http://schemas.microsoft.com/office/2007/relationships/hdphoto" Target="../media/hdphoto5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39.png"/><Relationship Id="rId5" Type="http://schemas.microsoft.com/office/2007/relationships/hdphoto" Target="../media/hdphoto4.wdp"/><Relationship Id="rId10" Type="http://schemas.microsoft.com/office/2007/relationships/hdphoto" Target="../media/hdphoto3.wdp"/><Relationship Id="rId4" Type="http://schemas.openxmlformats.org/officeDocument/2006/relationships/image" Target="../media/image37.png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5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microsoft.com/office/2007/relationships/hdphoto" Target="../media/hdphoto4.wdp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audio" Target="../media/audio3.wav"/><Relationship Id="rId7" Type="http://schemas.openxmlformats.org/officeDocument/2006/relationships/image" Target="../media/image3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11" Type="http://schemas.openxmlformats.org/officeDocument/2006/relationships/image" Target="../media/image41.png"/><Relationship Id="rId5" Type="http://schemas.openxmlformats.org/officeDocument/2006/relationships/image" Target="../media/image36.png"/><Relationship Id="rId10" Type="http://schemas.microsoft.com/office/2007/relationships/hdphoto" Target="../media/hdphoto5.wdp"/><Relationship Id="rId4" Type="http://schemas.openxmlformats.org/officeDocument/2006/relationships/slide" Target="slide6.xml"/><Relationship Id="rId9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openxmlformats.org/officeDocument/2006/relationships/image" Target="../media/image4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11" Type="http://schemas.microsoft.com/office/2007/relationships/hdphoto" Target="../media/hdphoto5.wdp"/><Relationship Id="rId5" Type="http://schemas.openxmlformats.org/officeDocument/2006/relationships/image" Target="../media/image36.png"/><Relationship Id="rId10" Type="http://schemas.openxmlformats.org/officeDocument/2006/relationships/image" Target="../media/image38.png"/><Relationship Id="rId4" Type="http://schemas.openxmlformats.org/officeDocument/2006/relationships/slide" Target="slide7.xml"/><Relationship Id="rId9" Type="http://schemas.microsoft.com/office/2007/relationships/hdphoto" Target="../media/hdphoto4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microsoft.com/office/2007/relationships/hdphoto" Target="../media/hdphoto4.wdp"/><Relationship Id="rId3" Type="http://schemas.openxmlformats.org/officeDocument/2006/relationships/slide" Target="slide4.xml"/><Relationship Id="rId7" Type="http://schemas.openxmlformats.org/officeDocument/2006/relationships/image" Target="../media/image45.png"/><Relationship Id="rId12" Type="http://schemas.openxmlformats.org/officeDocument/2006/relationships/image" Target="../media/image3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7.png"/><Relationship Id="rId5" Type="http://schemas.microsoft.com/office/2007/relationships/hdphoto" Target="../media/hdphoto3.wdp"/><Relationship Id="rId15" Type="http://schemas.openxmlformats.org/officeDocument/2006/relationships/image" Target="../media/image49.png"/><Relationship Id="rId10" Type="http://schemas.openxmlformats.org/officeDocument/2006/relationships/image" Target="../media/image55.png"/><Relationship Id="rId4" Type="http://schemas.openxmlformats.org/officeDocument/2006/relationships/image" Target="../media/image36.png"/><Relationship Id="rId1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7.png"/><Relationship Id="rId7" Type="http://schemas.openxmlformats.org/officeDocument/2006/relationships/image" Target="../media/image1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D69FE794-C8A7-483E-97FF-685124C969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" t="594" r="13993" b="76233"/>
          <a:stretch>
            <a:fillRect/>
          </a:stretch>
        </p:blipFill>
        <p:spPr>
          <a:xfrm>
            <a:off x="2221279" y="152401"/>
            <a:ext cx="7749443" cy="1575941"/>
          </a:xfrm>
          <a:custGeom>
            <a:avLst/>
            <a:gdLst/>
            <a:ahLst/>
            <a:cxnLst/>
            <a:rect l="l" t="t" r="r" b="b"/>
            <a:pathLst>
              <a:path w="7749443" h="1575941">
                <a:moveTo>
                  <a:pt x="1962411" y="1464431"/>
                </a:moveTo>
                <a:cubicBezTo>
                  <a:pt x="1978038" y="1464431"/>
                  <a:pt x="1991265" y="1469845"/>
                  <a:pt x="2002092" y="1480672"/>
                </a:cubicBezTo>
                <a:cubicBezTo>
                  <a:pt x="2012920" y="1491499"/>
                  <a:pt x="2018333" y="1504726"/>
                  <a:pt x="2018333" y="1520353"/>
                </a:cubicBezTo>
                <a:cubicBezTo>
                  <a:pt x="2018333" y="1535757"/>
                  <a:pt x="2012864" y="1548873"/>
                  <a:pt x="2001925" y="1559700"/>
                </a:cubicBezTo>
                <a:cubicBezTo>
                  <a:pt x="1990986" y="1570527"/>
                  <a:pt x="1977815" y="1575941"/>
                  <a:pt x="1962411" y="1575941"/>
                </a:cubicBezTo>
                <a:cubicBezTo>
                  <a:pt x="1947007" y="1575941"/>
                  <a:pt x="1933892" y="1570527"/>
                  <a:pt x="1923064" y="1559700"/>
                </a:cubicBezTo>
                <a:cubicBezTo>
                  <a:pt x="1912237" y="1548873"/>
                  <a:pt x="1906824" y="1535757"/>
                  <a:pt x="1906824" y="1520353"/>
                </a:cubicBezTo>
                <a:cubicBezTo>
                  <a:pt x="1906824" y="1504950"/>
                  <a:pt x="1912237" y="1491778"/>
                  <a:pt x="1923064" y="1480840"/>
                </a:cubicBezTo>
                <a:cubicBezTo>
                  <a:pt x="1933892" y="1469901"/>
                  <a:pt x="1947007" y="1464431"/>
                  <a:pt x="1962411" y="1464431"/>
                </a:cubicBezTo>
                <a:close/>
                <a:moveTo>
                  <a:pt x="5132152" y="1119857"/>
                </a:moveTo>
                <a:lnTo>
                  <a:pt x="5062501" y="1276238"/>
                </a:lnTo>
                <a:lnTo>
                  <a:pt x="5199795" y="1276238"/>
                </a:lnTo>
                <a:close/>
                <a:moveTo>
                  <a:pt x="7416106" y="1002320"/>
                </a:moveTo>
                <a:lnTo>
                  <a:pt x="7416106" y="1198550"/>
                </a:lnTo>
                <a:cubicBezTo>
                  <a:pt x="7423473" y="1198996"/>
                  <a:pt x="7429054" y="1199220"/>
                  <a:pt x="7432849" y="1199220"/>
                </a:cubicBezTo>
                <a:cubicBezTo>
                  <a:pt x="7460084" y="1199220"/>
                  <a:pt x="7481069" y="1191127"/>
                  <a:pt x="7495803" y="1174942"/>
                </a:cubicBezTo>
                <a:cubicBezTo>
                  <a:pt x="7510537" y="1158757"/>
                  <a:pt x="7517904" y="1133698"/>
                  <a:pt x="7517904" y="1099765"/>
                </a:cubicBezTo>
                <a:cubicBezTo>
                  <a:pt x="7517904" y="1066056"/>
                  <a:pt x="7510537" y="1041387"/>
                  <a:pt x="7495803" y="1025760"/>
                </a:cubicBezTo>
                <a:cubicBezTo>
                  <a:pt x="7481069" y="1010133"/>
                  <a:pt x="7459080" y="1002320"/>
                  <a:pt x="7429835" y="1002320"/>
                </a:cubicBezTo>
                <a:close/>
                <a:moveTo>
                  <a:pt x="1402817" y="1001985"/>
                </a:moveTo>
                <a:lnTo>
                  <a:pt x="1402817" y="1356270"/>
                </a:lnTo>
                <a:cubicBezTo>
                  <a:pt x="1402817" y="1375023"/>
                  <a:pt x="1403710" y="1386520"/>
                  <a:pt x="1405496" y="1390761"/>
                </a:cubicBezTo>
                <a:cubicBezTo>
                  <a:pt x="1407282" y="1395003"/>
                  <a:pt x="1410296" y="1398240"/>
                  <a:pt x="1414537" y="1400472"/>
                </a:cubicBezTo>
                <a:cubicBezTo>
                  <a:pt x="1420565" y="1403821"/>
                  <a:pt x="1429271" y="1405495"/>
                  <a:pt x="1440657" y="1405495"/>
                </a:cubicBezTo>
                <a:cubicBezTo>
                  <a:pt x="1477938" y="1405495"/>
                  <a:pt x="1506402" y="1392771"/>
                  <a:pt x="1526047" y="1367321"/>
                </a:cubicBezTo>
                <a:cubicBezTo>
                  <a:pt x="1552836" y="1332942"/>
                  <a:pt x="1566231" y="1279587"/>
                  <a:pt x="1566231" y="1207256"/>
                </a:cubicBezTo>
                <a:cubicBezTo>
                  <a:pt x="1566231" y="1148990"/>
                  <a:pt x="1557077" y="1102444"/>
                  <a:pt x="1538772" y="1067618"/>
                </a:cubicBezTo>
                <a:cubicBezTo>
                  <a:pt x="1524261" y="1040383"/>
                  <a:pt x="1505620" y="1021854"/>
                  <a:pt x="1482850" y="1012031"/>
                </a:cubicBezTo>
                <a:cubicBezTo>
                  <a:pt x="1466776" y="1005110"/>
                  <a:pt x="1440098" y="1001762"/>
                  <a:pt x="1402817" y="1001985"/>
                </a:cubicBezTo>
                <a:close/>
                <a:moveTo>
                  <a:pt x="6966422" y="991269"/>
                </a:moveTo>
                <a:cubicBezTo>
                  <a:pt x="6885608" y="991269"/>
                  <a:pt x="6845201" y="1062484"/>
                  <a:pt x="6845201" y="1204912"/>
                </a:cubicBezTo>
                <a:cubicBezTo>
                  <a:pt x="6845201" y="1282377"/>
                  <a:pt x="6858819" y="1339639"/>
                  <a:pt x="6886054" y="1376697"/>
                </a:cubicBezTo>
                <a:cubicBezTo>
                  <a:pt x="6905030" y="1402593"/>
                  <a:pt x="6931596" y="1415541"/>
                  <a:pt x="6965752" y="1415541"/>
                </a:cubicBezTo>
                <a:cubicBezTo>
                  <a:pt x="7014865" y="1415541"/>
                  <a:pt x="7049356" y="1387078"/>
                  <a:pt x="7069225" y="1330151"/>
                </a:cubicBezTo>
                <a:cubicBezTo>
                  <a:pt x="7080164" y="1298897"/>
                  <a:pt x="7085633" y="1258044"/>
                  <a:pt x="7085633" y="1207591"/>
                </a:cubicBezTo>
                <a:cubicBezTo>
                  <a:pt x="7085633" y="1103784"/>
                  <a:pt x="7065876" y="1037815"/>
                  <a:pt x="7026362" y="1009687"/>
                </a:cubicBezTo>
                <a:cubicBezTo>
                  <a:pt x="7008949" y="997409"/>
                  <a:pt x="6988969" y="991269"/>
                  <a:pt x="6966422" y="991269"/>
                </a:cubicBezTo>
                <a:close/>
                <a:moveTo>
                  <a:pt x="3499321" y="991269"/>
                </a:moveTo>
                <a:cubicBezTo>
                  <a:pt x="3418508" y="991269"/>
                  <a:pt x="3378101" y="1062484"/>
                  <a:pt x="3378101" y="1204912"/>
                </a:cubicBezTo>
                <a:cubicBezTo>
                  <a:pt x="3378101" y="1282377"/>
                  <a:pt x="3391719" y="1339639"/>
                  <a:pt x="3418954" y="1376697"/>
                </a:cubicBezTo>
                <a:cubicBezTo>
                  <a:pt x="3437930" y="1402593"/>
                  <a:pt x="3464496" y="1415541"/>
                  <a:pt x="3498652" y="1415541"/>
                </a:cubicBezTo>
                <a:cubicBezTo>
                  <a:pt x="3547765" y="1415541"/>
                  <a:pt x="3582256" y="1387078"/>
                  <a:pt x="3602124" y="1330151"/>
                </a:cubicBezTo>
                <a:cubicBezTo>
                  <a:pt x="3613063" y="1298897"/>
                  <a:pt x="3618533" y="1258044"/>
                  <a:pt x="3618533" y="1207591"/>
                </a:cubicBezTo>
                <a:cubicBezTo>
                  <a:pt x="3618533" y="1103784"/>
                  <a:pt x="3598776" y="1037815"/>
                  <a:pt x="3559262" y="1009687"/>
                </a:cubicBezTo>
                <a:cubicBezTo>
                  <a:pt x="3541849" y="997409"/>
                  <a:pt x="3521869" y="991269"/>
                  <a:pt x="3499321" y="991269"/>
                </a:cubicBezTo>
                <a:close/>
                <a:moveTo>
                  <a:pt x="7248339" y="976201"/>
                </a:moveTo>
                <a:lnTo>
                  <a:pt x="7446243" y="976201"/>
                </a:lnTo>
                <a:cubicBezTo>
                  <a:pt x="7511430" y="976201"/>
                  <a:pt x="7558199" y="987809"/>
                  <a:pt x="7586551" y="1011026"/>
                </a:cubicBezTo>
                <a:cubicBezTo>
                  <a:pt x="7614903" y="1034244"/>
                  <a:pt x="7629079" y="1063265"/>
                  <a:pt x="7629079" y="1098091"/>
                </a:cubicBezTo>
                <a:cubicBezTo>
                  <a:pt x="7629079" y="1127559"/>
                  <a:pt x="7619926" y="1152785"/>
                  <a:pt x="7601620" y="1173770"/>
                </a:cubicBezTo>
                <a:cubicBezTo>
                  <a:pt x="7583314" y="1194755"/>
                  <a:pt x="7558088" y="1209042"/>
                  <a:pt x="7525941" y="1216632"/>
                </a:cubicBezTo>
                <a:cubicBezTo>
                  <a:pt x="7504286" y="1221990"/>
                  <a:pt x="7467675" y="1224669"/>
                  <a:pt x="7416106" y="1224669"/>
                </a:cubicBezTo>
                <a:lnTo>
                  <a:pt x="7416106" y="1350578"/>
                </a:lnTo>
                <a:cubicBezTo>
                  <a:pt x="7416106" y="1375134"/>
                  <a:pt x="7417613" y="1390594"/>
                  <a:pt x="7420626" y="1396956"/>
                </a:cubicBezTo>
                <a:cubicBezTo>
                  <a:pt x="7423640" y="1403319"/>
                  <a:pt x="7428998" y="1408397"/>
                  <a:pt x="7436700" y="1412193"/>
                </a:cubicBezTo>
                <a:cubicBezTo>
                  <a:pt x="7444402" y="1415988"/>
                  <a:pt x="7458522" y="1417885"/>
                  <a:pt x="7479060" y="1417885"/>
                </a:cubicBezTo>
                <a:lnTo>
                  <a:pt x="7479060" y="1430275"/>
                </a:lnTo>
                <a:lnTo>
                  <a:pt x="7248339" y="1430275"/>
                </a:lnTo>
                <a:lnTo>
                  <a:pt x="7248339" y="1417885"/>
                </a:lnTo>
                <a:cubicBezTo>
                  <a:pt x="7269324" y="1417885"/>
                  <a:pt x="7283556" y="1415932"/>
                  <a:pt x="7291034" y="1412025"/>
                </a:cubicBezTo>
                <a:cubicBezTo>
                  <a:pt x="7298513" y="1408118"/>
                  <a:pt x="7303759" y="1403040"/>
                  <a:pt x="7306773" y="1396789"/>
                </a:cubicBezTo>
                <a:cubicBezTo>
                  <a:pt x="7309787" y="1390538"/>
                  <a:pt x="7311294" y="1375134"/>
                  <a:pt x="7311294" y="1350578"/>
                </a:cubicBezTo>
                <a:lnTo>
                  <a:pt x="7311294" y="1055898"/>
                </a:lnTo>
                <a:cubicBezTo>
                  <a:pt x="7311294" y="1031341"/>
                  <a:pt x="7309787" y="1015882"/>
                  <a:pt x="7306773" y="1009520"/>
                </a:cubicBezTo>
                <a:cubicBezTo>
                  <a:pt x="7303759" y="1003157"/>
                  <a:pt x="7298457" y="998078"/>
                  <a:pt x="7290867" y="994283"/>
                </a:cubicBezTo>
                <a:cubicBezTo>
                  <a:pt x="7283277" y="990488"/>
                  <a:pt x="7269101" y="988591"/>
                  <a:pt x="7248339" y="988591"/>
                </a:cubicBezTo>
                <a:close/>
                <a:moveTo>
                  <a:pt x="6253051" y="976201"/>
                </a:moveTo>
                <a:lnTo>
                  <a:pt x="6495157" y="976201"/>
                </a:lnTo>
                <a:lnTo>
                  <a:pt x="6495157" y="988591"/>
                </a:lnTo>
                <a:lnTo>
                  <a:pt x="6475400" y="988591"/>
                </a:lnTo>
                <a:cubicBezTo>
                  <a:pt x="6462229" y="988591"/>
                  <a:pt x="6451625" y="990935"/>
                  <a:pt x="6443588" y="995623"/>
                </a:cubicBezTo>
                <a:cubicBezTo>
                  <a:pt x="6437784" y="998748"/>
                  <a:pt x="6433208" y="1004106"/>
                  <a:pt x="6429859" y="1011696"/>
                </a:cubicBezTo>
                <a:cubicBezTo>
                  <a:pt x="6427403" y="1017054"/>
                  <a:pt x="6426176" y="1031118"/>
                  <a:pt x="6426176" y="1053889"/>
                </a:cubicBezTo>
                <a:lnTo>
                  <a:pt x="6426176" y="1343211"/>
                </a:lnTo>
                <a:cubicBezTo>
                  <a:pt x="6426176" y="1366428"/>
                  <a:pt x="6427515" y="1381218"/>
                  <a:pt x="6430194" y="1387580"/>
                </a:cubicBezTo>
                <a:cubicBezTo>
                  <a:pt x="6432873" y="1393943"/>
                  <a:pt x="6438119" y="1398686"/>
                  <a:pt x="6445932" y="1401812"/>
                </a:cubicBezTo>
                <a:cubicBezTo>
                  <a:pt x="6451514" y="1403821"/>
                  <a:pt x="6465020" y="1404826"/>
                  <a:pt x="6486451" y="1404826"/>
                </a:cubicBezTo>
                <a:lnTo>
                  <a:pt x="6524291" y="1404826"/>
                </a:lnTo>
                <a:cubicBezTo>
                  <a:pt x="6548401" y="1404826"/>
                  <a:pt x="6568492" y="1400584"/>
                  <a:pt x="6584566" y="1392101"/>
                </a:cubicBezTo>
                <a:cubicBezTo>
                  <a:pt x="6600639" y="1383618"/>
                  <a:pt x="6614536" y="1370223"/>
                  <a:pt x="6626256" y="1351917"/>
                </a:cubicBezTo>
                <a:cubicBezTo>
                  <a:pt x="6637977" y="1333611"/>
                  <a:pt x="6649083" y="1306599"/>
                  <a:pt x="6659575" y="1270880"/>
                </a:cubicBezTo>
                <a:lnTo>
                  <a:pt x="6673305" y="1270880"/>
                </a:lnTo>
                <a:lnTo>
                  <a:pt x="6656227" y="1430275"/>
                </a:lnTo>
                <a:lnTo>
                  <a:pt x="6253051" y="1430275"/>
                </a:lnTo>
                <a:lnTo>
                  <a:pt x="6253051" y="1417885"/>
                </a:lnTo>
                <a:lnTo>
                  <a:pt x="6268120" y="1417885"/>
                </a:lnTo>
                <a:cubicBezTo>
                  <a:pt x="6281291" y="1417885"/>
                  <a:pt x="6291895" y="1415541"/>
                  <a:pt x="6299932" y="1410853"/>
                </a:cubicBezTo>
                <a:cubicBezTo>
                  <a:pt x="6305736" y="1407728"/>
                  <a:pt x="6310201" y="1402370"/>
                  <a:pt x="6313327" y="1394780"/>
                </a:cubicBezTo>
                <a:cubicBezTo>
                  <a:pt x="6315782" y="1389422"/>
                  <a:pt x="6317010" y="1375358"/>
                  <a:pt x="6317010" y="1352587"/>
                </a:cubicBezTo>
                <a:lnTo>
                  <a:pt x="6317010" y="1053889"/>
                </a:lnTo>
                <a:cubicBezTo>
                  <a:pt x="6317010" y="1030672"/>
                  <a:pt x="6315782" y="1016161"/>
                  <a:pt x="6313327" y="1010357"/>
                </a:cubicBezTo>
                <a:cubicBezTo>
                  <a:pt x="6310871" y="1004552"/>
                  <a:pt x="6305904" y="999474"/>
                  <a:pt x="6298425" y="995120"/>
                </a:cubicBezTo>
                <a:cubicBezTo>
                  <a:pt x="6290947" y="990767"/>
                  <a:pt x="6280845" y="988591"/>
                  <a:pt x="6268120" y="988591"/>
                </a:cubicBezTo>
                <a:lnTo>
                  <a:pt x="6253051" y="988591"/>
                </a:lnTo>
                <a:close/>
                <a:moveTo>
                  <a:pt x="5434906" y="976201"/>
                </a:moveTo>
                <a:lnTo>
                  <a:pt x="5620420" y="976201"/>
                </a:lnTo>
                <a:lnTo>
                  <a:pt x="5748003" y="1275568"/>
                </a:lnTo>
                <a:lnTo>
                  <a:pt x="5871233" y="976201"/>
                </a:lnTo>
                <a:lnTo>
                  <a:pt x="6056077" y="976201"/>
                </a:lnTo>
                <a:lnTo>
                  <a:pt x="6056077" y="988591"/>
                </a:lnTo>
                <a:lnTo>
                  <a:pt x="6041343" y="988591"/>
                </a:lnTo>
                <a:cubicBezTo>
                  <a:pt x="6027949" y="988591"/>
                  <a:pt x="6017233" y="990935"/>
                  <a:pt x="6009196" y="995623"/>
                </a:cubicBezTo>
                <a:cubicBezTo>
                  <a:pt x="6003615" y="998748"/>
                  <a:pt x="5999150" y="1003994"/>
                  <a:pt x="5995802" y="1011361"/>
                </a:cubicBezTo>
                <a:cubicBezTo>
                  <a:pt x="5993346" y="1016719"/>
                  <a:pt x="5992118" y="1030672"/>
                  <a:pt x="5992118" y="1053219"/>
                </a:cubicBezTo>
                <a:lnTo>
                  <a:pt x="5992118" y="1352587"/>
                </a:lnTo>
                <a:cubicBezTo>
                  <a:pt x="5992118" y="1375804"/>
                  <a:pt x="5993346" y="1390315"/>
                  <a:pt x="5995802" y="1396119"/>
                </a:cubicBezTo>
                <a:cubicBezTo>
                  <a:pt x="5998257" y="1401923"/>
                  <a:pt x="6003280" y="1407002"/>
                  <a:pt x="6010871" y="1411355"/>
                </a:cubicBezTo>
                <a:cubicBezTo>
                  <a:pt x="6018461" y="1415709"/>
                  <a:pt x="6028618" y="1417885"/>
                  <a:pt x="6041343" y="1417885"/>
                </a:cubicBezTo>
                <a:lnTo>
                  <a:pt x="6056077" y="1417885"/>
                </a:lnTo>
                <a:lnTo>
                  <a:pt x="6056077" y="1430275"/>
                </a:lnTo>
                <a:lnTo>
                  <a:pt x="5818994" y="1430275"/>
                </a:lnTo>
                <a:lnTo>
                  <a:pt x="5818994" y="1417885"/>
                </a:lnTo>
                <a:lnTo>
                  <a:pt x="5833728" y="1417885"/>
                </a:lnTo>
                <a:cubicBezTo>
                  <a:pt x="5847123" y="1417885"/>
                  <a:pt x="5857838" y="1415541"/>
                  <a:pt x="5865875" y="1410853"/>
                </a:cubicBezTo>
                <a:cubicBezTo>
                  <a:pt x="5871456" y="1407728"/>
                  <a:pt x="5875921" y="1402370"/>
                  <a:pt x="5879269" y="1394780"/>
                </a:cubicBezTo>
                <a:cubicBezTo>
                  <a:pt x="5881725" y="1389422"/>
                  <a:pt x="5882953" y="1375358"/>
                  <a:pt x="5882953" y="1352587"/>
                </a:cubicBezTo>
                <a:lnTo>
                  <a:pt x="5882953" y="1016049"/>
                </a:lnTo>
                <a:lnTo>
                  <a:pt x="5708824" y="1430275"/>
                </a:lnTo>
                <a:lnTo>
                  <a:pt x="5700787" y="1430275"/>
                </a:lnTo>
                <a:lnTo>
                  <a:pt x="5523979" y="1019063"/>
                </a:lnTo>
                <a:lnTo>
                  <a:pt x="5523979" y="1338858"/>
                </a:lnTo>
                <a:cubicBezTo>
                  <a:pt x="5523979" y="1361182"/>
                  <a:pt x="5524538" y="1374911"/>
                  <a:pt x="5525654" y="1380046"/>
                </a:cubicBezTo>
                <a:cubicBezTo>
                  <a:pt x="5528556" y="1391208"/>
                  <a:pt x="5534863" y="1400305"/>
                  <a:pt x="5544574" y="1407337"/>
                </a:cubicBezTo>
                <a:cubicBezTo>
                  <a:pt x="5554285" y="1414369"/>
                  <a:pt x="5569521" y="1417885"/>
                  <a:pt x="5590282" y="1417885"/>
                </a:cubicBezTo>
                <a:lnTo>
                  <a:pt x="5590282" y="1430275"/>
                </a:lnTo>
                <a:lnTo>
                  <a:pt x="5434906" y="1430275"/>
                </a:lnTo>
                <a:lnTo>
                  <a:pt x="5434906" y="1417885"/>
                </a:lnTo>
                <a:lnTo>
                  <a:pt x="5439594" y="1417885"/>
                </a:lnTo>
                <a:cubicBezTo>
                  <a:pt x="5449640" y="1418109"/>
                  <a:pt x="5459016" y="1416490"/>
                  <a:pt x="5467722" y="1413030"/>
                </a:cubicBezTo>
                <a:cubicBezTo>
                  <a:pt x="5476429" y="1409570"/>
                  <a:pt x="5483015" y="1404937"/>
                  <a:pt x="5487479" y="1399133"/>
                </a:cubicBezTo>
                <a:cubicBezTo>
                  <a:pt x="5491944" y="1393329"/>
                  <a:pt x="5495404" y="1385180"/>
                  <a:pt x="5497860" y="1374688"/>
                </a:cubicBezTo>
                <a:cubicBezTo>
                  <a:pt x="5498307" y="1372232"/>
                  <a:pt x="5498530" y="1360847"/>
                  <a:pt x="5498530" y="1340532"/>
                </a:cubicBezTo>
                <a:lnTo>
                  <a:pt x="5498530" y="1053219"/>
                </a:lnTo>
                <a:cubicBezTo>
                  <a:pt x="5498530" y="1030225"/>
                  <a:pt x="5497302" y="1015882"/>
                  <a:pt x="5494846" y="1010189"/>
                </a:cubicBezTo>
                <a:cubicBezTo>
                  <a:pt x="5492391" y="1004497"/>
                  <a:pt x="5487368" y="999474"/>
                  <a:pt x="5479778" y="995120"/>
                </a:cubicBezTo>
                <a:cubicBezTo>
                  <a:pt x="5472187" y="990767"/>
                  <a:pt x="5462030" y="988591"/>
                  <a:pt x="5449305" y="988591"/>
                </a:cubicBezTo>
                <a:lnTo>
                  <a:pt x="5434906" y="988591"/>
                </a:lnTo>
                <a:close/>
                <a:moveTo>
                  <a:pt x="4406876" y="976201"/>
                </a:moveTo>
                <a:lnTo>
                  <a:pt x="4644294" y="976201"/>
                </a:lnTo>
                <a:lnTo>
                  <a:pt x="4644294" y="988591"/>
                </a:lnTo>
                <a:lnTo>
                  <a:pt x="4629225" y="988591"/>
                </a:lnTo>
                <a:cubicBezTo>
                  <a:pt x="4616053" y="988591"/>
                  <a:pt x="4605449" y="990935"/>
                  <a:pt x="4597413" y="995623"/>
                </a:cubicBezTo>
                <a:cubicBezTo>
                  <a:pt x="4591608" y="998748"/>
                  <a:pt x="4587032" y="1004106"/>
                  <a:pt x="4583683" y="1011696"/>
                </a:cubicBezTo>
                <a:cubicBezTo>
                  <a:pt x="4581228" y="1017054"/>
                  <a:pt x="4580000" y="1031118"/>
                  <a:pt x="4580000" y="1053889"/>
                </a:cubicBezTo>
                <a:lnTo>
                  <a:pt x="4580000" y="1182476"/>
                </a:lnTo>
                <a:lnTo>
                  <a:pt x="4740399" y="1182476"/>
                </a:lnTo>
                <a:lnTo>
                  <a:pt x="4740399" y="1053889"/>
                </a:lnTo>
                <a:cubicBezTo>
                  <a:pt x="4740399" y="1030672"/>
                  <a:pt x="4739172" y="1016161"/>
                  <a:pt x="4736716" y="1010357"/>
                </a:cubicBezTo>
                <a:cubicBezTo>
                  <a:pt x="4734260" y="1004552"/>
                  <a:pt x="4729237" y="999474"/>
                  <a:pt x="4721647" y="995120"/>
                </a:cubicBezTo>
                <a:cubicBezTo>
                  <a:pt x="4714057" y="990767"/>
                  <a:pt x="4703899" y="988591"/>
                  <a:pt x="4691174" y="988591"/>
                </a:cubicBezTo>
                <a:lnTo>
                  <a:pt x="4676441" y="988591"/>
                </a:lnTo>
                <a:lnTo>
                  <a:pt x="4676441" y="976201"/>
                </a:lnTo>
                <a:lnTo>
                  <a:pt x="4913524" y="976201"/>
                </a:lnTo>
                <a:lnTo>
                  <a:pt x="4913524" y="988591"/>
                </a:lnTo>
                <a:lnTo>
                  <a:pt x="4898790" y="988591"/>
                </a:lnTo>
                <a:cubicBezTo>
                  <a:pt x="4885395" y="988591"/>
                  <a:pt x="4874791" y="990935"/>
                  <a:pt x="4866978" y="995623"/>
                </a:cubicBezTo>
                <a:cubicBezTo>
                  <a:pt x="4861173" y="998748"/>
                  <a:pt x="4856597" y="1004106"/>
                  <a:pt x="4853248" y="1011696"/>
                </a:cubicBezTo>
                <a:cubicBezTo>
                  <a:pt x="4850793" y="1017054"/>
                  <a:pt x="4849565" y="1031118"/>
                  <a:pt x="4849565" y="1053889"/>
                </a:cubicBezTo>
                <a:lnTo>
                  <a:pt x="4849565" y="1352587"/>
                </a:lnTo>
                <a:cubicBezTo>
                  <a:pt x="4849565" y="1375804"/>
                  <a:pt x="4850793" y="1390315"/>
                  <a:pt x="4853248" y="1396119"/>
                </a:cubicBezTo>
                <a:cubicBezTo>
                  <a:pt x="4855704" y="1401923"/>
                  <a:pt x="4860727" y="1407002"/>
                  <a:pt x="4868317" y="1411355"/>
                </a:cubicBezTo>
                <a:cubicBezTo>
                  <a:pt x="4875907" y="1415709"/>
                  <a:pt x="4886065" y="1417885"/>
                  <a:pt x="4898790" y="1417885"/>
                </a:cubicBezTo>
                <a:lnTo>
                  <a:pt x="4913524" y="1417885"/>
                </a:lnTo>
                <a:lnTo>
                  <a:pt x="4913524" y="1430275"/>
                </a:lnTo>
                <a:lnTo>
                  <a:pt x="4676441" y="1430275"/>
                </a:lnTo>
                <a:lnTo>
                  <a:pt x="4676441" y="1417885"/>
                </a:lnTo>
                <a:lnTo>
                  <a:pt x="4691174" y="1417885"/>
                </a:lnTo>
                <a:cubicBezTo>
                  <a:pt x="4704569" y="1417885"/>
                  <a:pt x="4715173" y="1415541"/>
                  <a:pt x="4722987" y="1410853"/>
                </a:cubicBezTo>
                <a:cubicBezTo>
                  <a:pt x="4728791" y="1407728"/>
                  <a:pt x="4733367" y="1402370"/>
                  <a:pt x="4736716" y="1394780"/>
                </a:cubicBezTo>
                <a:cubicBezTo>
                  <a:pt x="4739172" y="1389422"/>
                  <a:pt x="4740399" y="1375358"/>
                  <a:pt x="4740399" y="1352587"/>
                </a:cubicBezTo>
                <a:lnTo>
                  <a:pt x="4740399" y="1211944"/>
                </a:lnTo>
                <a:lnTo>
                  <a:pt x="4580000" y="1211944"/>
                </a:lnTo>
                <a:lnTo>
                  <a:pt x="4580000" y="1352587"/>
                </a:lnTo>
                <a:cubicBezTo>
                  <a:pt x="4580000" y="1375804"/>
                  <a:pt x="4581284" y="1390315"/>
                  <a:pt x="4583851" y="1396119"/>
                </a:cubicBezTo>
                <a:cubicBezTo>
                  <a:pt x="4586418" y="1401923"/>
                  <a:pt x="4591441" y="1407002"/>
                  <a:pt x="4598920" y="1411355"/>
                </a:cubicBezTo>
                <a:cubicBezTo>
                  <a:pt x="4606398" y="1415709"/>
                  <a:pt x="4616500" y="1417885"/>
                  <a:pt x="4629225" y="1417885"/>
                </a:cubicBezTo>
                <a:lnTo>
                  <a:pt x="4644294" y="1417885"/>
                </a:lnTo>
                <a:lnTo>
                  <a:pt x="4644294" y="1430275"/>
                </a:lnTo>
                <a:lnTo>
                  <a:pt x="4406876" y="1430275"/>
                </a:lnTo>
                <a:lnTo>
                  <a:pt x="4406876" y="1417885"/>
                </a:lnTo>
                <a:lnTo>
                  <a:pt x="4421944" y="1417885"/>
                </a:lnTo>
                <a:cubicBezTo>
                  <a:pt x="4435116" y="1417885"/>
                  <a:pt x="4445720" y="1415541"/>
                  <a:pt x="4453756" y="1410853"/>
                </a:cubicBezTo>
                <a:cubicBezTo>
                  <a:pt x="4459561" y="1407728"/>
                  <a:pt x="4464026" y="1402370"/>
                  <a:pt x="4467151" y="1394780"/>
                </a:cubicBezTo>
                <a:cubicBezTo>
                  <a:pt x="4469607" y="1389422"/>
                  <a:pt x="4470834" y="1375358"/>
                  <a:pt x="4470834" y="1352587"/>
                </a:cubicBezTo>
                <a:lnTo>
                  <a:pt x="4470834" y="1053889"/>
                </a:lnTo>
                <a:cubicBezTo>
                  <a:pt x="4470834" y="1030672"/>
                  <a:pt x="4469607" y="1016161"/>
                  <a:pt x="4467151" y="1010357"/>
                </a:cubicBezTo>
                <a:cubicBezTo>
                  <a:pt x="4464695" y="1004552"/>
                  <a:pt x="4459728" y="999474"/>
                  <a:pt x="4452250" y="995120"/>
                </a:cubicBezTo>
                <a:cubicBezTo>
                  <a:pt x="4444771" y="990767"/>
                  <a:pt x="4434669" y="988591"/>
                  <a:pt x="4421944" y="988591"/>
                </a:cubicBezTo>
                <a:lnTo>
                  <a:pt x="4406876" y="988591"/>
                </a:lnTo>
                <a:close/>
                <a:moveTo>
                  <a:pt x="3960056" y="976201"/>
                </a:moveTo>
                <a:lnTo>
                  <a:pt x="4367920" y="976201"/>
                </a:lnTo>
                <a:lnTo>
                  <a:pt x="4367920" y="1099095"/>
                </a:lnTo>
                <a:lnTo>
                  <a:pt x="4355865" y="1099095"/>
                </a:lnTo>
                <a:cubicBezTo>
                  <a:pt x="4348721" y="1070744"/>
                  <a:pt x="4340796" y="1050373"/>
                  <a:pt x="4332089" y="1037983"/>
                </a:cubicBezTo>
                <a:cubicBezTo>
                  <a:pt x="4323383" y="1025593"/>
                  <a:pt x="4311440" y="1015714"/>
                  <a:pt x="4296259" y="1008347"/>
                </a:cubicBezTo>
                <a:cubicBezTo>
                  <a:pt x="4287776" y="1004329"/>
                  <a:pt x="4272930" y="1002320"/>
                  <a:pt x="4251722" y="1002320"/>
                </a:cubicBezTo>
                <a:lnTo>
                  <a:pt x="4217901" y="1002320"/>
                </a:lnTo>
                <a:lnTo>
                  <a:pt x="4217901" y="1352587"/>
                </a:lnTo>
                <a:cubicBezTo>
                  <a:pt x="4217901" y="1375804"/>
                  <a:pt x="4219185" y="1390315"/>
                  <a:pt x="4221752" y="1396119"/>
                </a:cubicBezTo>
                <a:cubicBezTo>
                  <a:pt x="4224319" y="1401923"/>
                  <a:pt x="4229342" y="1407002"/>
                  <a:pt x="4236821" y="1411355"/>
                </a:cubicBezTo>
                <a:cubicBezTo>
                  <a:pt x="4244299" y="1415709"/>
                  <a:pt x="4254513" y="1417885"/>
                  <a:pt x="4267461" y="1417885"/>
                </a:cubicBezTo>
                <a:lnTo>
                  <a:pt x="4282530" y="1417885"/>
                </a:lnTo>
                <a:lnTo>
                  <a:pt x="4282530" y="1430275"/>
                </a:lnTo>
                <a:lnTo>
                  <a:pt x="4044777" y="1430275"/>
                </a:lnTo>
                <a:lnTo>
                  <a:pt x="4044777" y="1417885"/>
                </a:lnTo>
                <a:lnTo>
                  <a:pt x="4059846" y="1417885"/>
                </a:lnTo>
                <a:cubicBezTo>
                  <a:pt x="4073017" y="1417885"/>
                  <a:pt x="4083621" y="1415541"/>
                  <a:pt x="4091658" y="1410853"/>
                </a:cubicBezTo>
                <a:cubicBezTo>
                  <a:pt x="4097462" y="1407728"/>
                  <a:pt x="4102038" y="1402370"/>
                  <a:pt x="4105387" y="1394780"/>
                </a:cubicBezTo>
                <a:cubicBezTo>
                  <a:pt x="4107843" y="1389422"/>
                  <a:pt x="4109070" y="1375358"/>
                  <a:pt x="4109070" y="1352587"/>
                </a:cubicBezTo>
                <a:lnTo>
                  <a:pt x="4109070" y="1002320"/>
                </a:lnTo>
                <a:lnTo>
                  <a:pt x="4076254" y="1002320"/>
                </a:lnTo>
                <a:cubicBezTo>
                  <a:pt x="4045670" y="1002320"/>
                  <a:pt x="4023457" y="1008794"/>
                  <a:pt x="4009616" y="1021742"/>
                </a:cubicBezTo>
                <a:cubicBezTo>
                  <a:pt x="3990194" y="1039825"/>
                  <a:pt x="3977916" y="1065609"/>
                  <a:pt x="3972781" y="1099095"/>
                </a:cubicBezTo>
                <a:lnTo>
                  <a:pt x="3960056" y="1099095"/>
                </a:lnTo>
                <a:close/>
                <a:moveTo>
                  <a:pt x="2977456" y="976201"/>
                </a:moveTo>
                <a:lnTo>
                  <a:pt x="3214874" y="976201"/>
                </a:lnTo>
                <a:lnTo>
                  <a:pt x="3214874" y="988591"/>
                </a:lnTo>
                <a:lnTo>
                  <a:pt x="3199805" y="988591"/>
                </a:lnTo>
                <a:cubicBezTo>
                  <a:pt x="3186634" y="988591"/>
                  <a:pt x="3176030" y="990935"/>
                  <a:pt x="3167993" y="995623"/>
                </a:cubicBezTo>
                <a:cubicBezTo>
                  <a:pt x="3162188" y="998748"/>
                  <a:pt x="3157612" y="1004106"/>
                  <a:pt x="3154264" y="1011696"/>
                </a:cubicBezTo>
                <a:cubicBezTo>
                  <a:pt x="3151808" y="1017054"/>
                  <a:pt x="3150581" y="1031118"/>
                  <a:pt x="3150581" y="1053889"/>
                </a:cubicBezTo>
                <a:lnTo>
                  <a:pt x="3150581" y="1352587"/>
                </a:lnTo>
                <a:cubicBezTo>
                  <a:pt x="3150581" y="1375804"/>
                  <a:pt x="3151864" y="1390315"/>
                  <a:pt x="3154431" y="1396119"/>
                </a:cubicBezTo>
                <a:cubicBezTo>
                  <a:pt x="3156998" y="1401923"/>
                  <a:pt x="3162021" y="1407002"/>
                  <a:pt x="3169500" y="1411355"/>
                </a:cubicBezTo>
                <a:cubicBezTo>
                  <a:pt x="3176979" y="1415709"/>
                  <a:pt x="3187080" y="1417885"/>
                  <a:pt x="3199805" y="1417885"/>
                </a:cubicBezTo>
                <a:lnTo>
                  <a:pt x="3214874" y="1417885"/>
                </a:lnTo>
                <a:lnTo>
                  <a:pt x="3214874" y="1430275"/>
                </a:lnTo>
                <a:lnTo>
                  <a:pt x="2977456" y="1430275"/>
                </a:lnTo>
                <a:lnTo>
                  <a:pt x="2977456" y="1417885"/>
                </a:lnTo>
                <a:lnTo>
                  <a:pt x="2992525" y="1417885"/>
                </a:lnTo>
                <a:cubicBezTo>
                  <a:pt x="3005696" y="1417885"/>
                  <a:pt x="3016300" y="1415541"/>
                  <a:pt x="3024337" y="1410853"/>
                </a:cubicBezTo>
                <a:cubicBezTo>
                  <a:pt x="3030141" y="1407728"/>
                  <a:pt x="3034605" y="1402370"/>
                  <a:pt x="3037731" y="1394780"/>
                </a:cubicBezTo>
                <a:cubicBezTo>
                  <a:pt x="3040186" y="1389422"/>
                  <a:pt x="3041415" y="1375358"/>
                  <a:pt x="3041415" y="1352587"/>
                </a:cubicBezTo>
                <a:lnTo>
                  <a:pt x="3041415" y="1053889"/>
                </a:lnTo>
                <a:cubicBezTo>
                  <a:pt x="3041415" y="1030672"/>
                  <a:pt x="3040186" y="1016161"/>
                  <a:pt x="3037731" y="1010357"/>
                </a:cubicBezTo>
                <a:cubicBezTo>
                  <a:pt x="3035276" y="1004552"/>
                  <a:pt x="3030309" y="999474"/>
                  <a:pt x="3022830" y="995120"/>
                </a:cubicBezTo>
                <a:cubicBezTo>
                  <a:pt x="3015351" y="990767"/>
                  <a:pt x="3005250" y="988591"/>
                  <a:pt x="2992525" y="988591"/>
                </a:cubicBezTo>
                <a:lnTo>
                  <a:pt x="2977456" y="988591"/>
                </a:lnTo>
                <a:close/>
                <a:moveTo>
                  <a:pt x="1229693" y="976201"/>
                </a:moveTo>
                <a:lnTo>
                  <a:pt x="1432955" y="976201"/>
                </a:lnTo>
                <a:cubicBezTo>
                  <a:pt x="1487203" y="976201"/>
                  <a:pt x="1530847" y="983568"/>
                  <a:pt x="1563886" y="998302"/>
                </a:cubicBezTo>
                <a:cubicBezTo>
                  <a:pt x="1604293" y="1016384"/>
                  <a:pt x="1634933" y="1043731"/>
                  <a:pt x="1655807" y="1080343"/>
                </a:cubicBezTo>
                <a:cubicBezTo>
                  <a:pt x="1676680" y="1116955"/>
                  <a:pt x="1687116" y="1158366"/>
                  <a:pt x="1687116" y="1204577"/>
                </a:cubicBezTo>
                <a:cubicBezTo>
                  <a:pt x="1687116" y="1236501"/>
                  <a:pt x="1681981" y="1265913"/>
                  <a:pt x="1671712" y="1292814"/>
                </a:cubicBezTo>
                <a:cubicBezTo>
                  <a:pt x="1661443" y="1319715"/>
                  <a:pt x="1648160" y="1341927"/>
                  <a:pt x="1631864" y="1359452"/>
                </a:cubicBezTo>
                <a:cubicBezTo>
                  <a:pt x="1615567" y="1376976"/>
                  <a:pt x="1596759" y="1391040"/>
                  <a:pt x="1575439" y="1401644"/>
                </a:cubicBezTo>
                <a:cubicBezTo>
                  <a:pt x="1554120" y="1412248"/>
                  <a:pt x="1528056" y="1420453"/>
                  <a:pt x="1497248" y="1426257"/>
                </a:cubicBezTo>
                <a:cubicBezTo>
                  <a:pt x="1483631" y="1428936"/>
                  <a:pt x="1462199" y="1430275"/>
                  <a:pt x="1432955" y="1430275"/>
                </a:cubicBezTo>
                <a:lnTo>
                  <a:pt x="1229693" y="1430275"/>
                </a:lnTo>
                <a:lnTo>
                  <a:pt x="1229693" y="1417885"/>
                </a:lnTo>
                <a:lnTo>
                  <a:pt x="1244762" y="1417885"/>
                </a:lnTo>
                <a:cubicBezTo>
                  <a:pt x="1257933" y="1417885"/>
                  <a:pt x="1268034" y="1415820"/>
                  <a:pt x="1275067" y="1411690"/>
                </a:cubicBezTo>
                <a:cubicBezTo>
                  <a:pt x="1282099" y="1407560"/>
                  <a:pt x="1287289" y="1401923"/>
                  <a:pt x="1290638" y="1394780"/>
                </a:cubicBezTo>
                <a:cubicBezTo>
                  <a:pt x="1292647" y="1390092"/>
                  <a:pt x="1293652" y="1376027"/>
                  <a:pt x="1293652" y="1352587"/>
                </a:cubicBezTo>
                <a:lnTo>
                  <a:pt x="1293652" y="1053889"/>
                </a:lnTo>
                <a:cubicBezTo>
                  <a:pt x="1293652" y="1030672"/>
                  <a:pt x="1292424" y="1016161"/>
                  <a:pt x="1289968" y="1010357"/>
                </a:cubicBezTo>
                <a:cubicBezTo>
                  <a:pt x="1287513" y="1004552"/>
                  <a:pt x="1282546" y="999474"/>
                  <a:pt x="1275067" y="995120"/>
                </a:cubicBezTo>
                <a:cubicBezTo>
                  <a:pt x="1267588" y="990767"/>
                  <a:pt x="1257487" y="988591"/>
                  <a:pt x="1244762" y="988591"/>
                </a:cubicBezTo>
                <a:lnTo>
                  <a:pt x="1229693" y="988591"/>
                </a:lnTo>
                <a:close/>
                <a:moveTo>
                  <a:pt x="605731" y="976201"/>
                </a:moveTo>
                <a:lnTo>
                  <a:pt x="985801" y="976201"/>
                </a:lnTo>
                <a:lnTo>
                  <a:pt x="985801" y="1110481"/>
                </a:lnTo>
                <a:lnTo>
                  <a:pt x="973076" y="1110481"/>
                </a:lnTo>
                <a:cubicBezTo>
                  <a:pt x="966602" y="1077664"/>
                  <a:pt x="957505" y="1054112"/>
                  <a:pt x="945784" y="1039825"/>
                </a:cubicBezTo>
                <a:cubicBezTo>
                  <a:pt x="934064" y="1025537"/>
                  <a:pt x="917488" y="1015045"/>
                  <a:pt x="896057" y="1008347"/>
                </a:cubicBezTo>
                <a:cubicBezTo>
                  <a:pt x="883556" y="1004329"/>
                  <a:pt x="860115" y="1002320"/>
                  <a:pt x="825736" y="1002320"/>
                </a:cubicBezTo>
                <a:lnTo>
                  <a:pt x="778855" y="1002320"/>
                </a:lnTo>
                <a:lnTo>
                  <a:pt x="778855" y="1187164"/>
                </a:lnTo>
                <a:lnTo>
                  <a:pt x="787896" y="1187164"/>
                </a:lnTo>
                <a:cubicBezTo>
                  <a:pt x="816695" y="1187164"/>
                  <a:pt x="837568" y="1178123"/>
                  <a:pt x="850516" y="1160041"/>
                </a:cubicBezTo>
                <a:cubicBezTo>
                  <a:pt x="863464" y="1141958"/>
                  <a:pt x="871724" y="1115280"/>
                  <a:pt x="875296" y="1080008"/>
                </a:cubicBezTo>
                <a:lnTo>
                  <a:pt x="888021" y="1080008"/>
                </a:lnTo>
                <a:lnTo>
                  <a:pt x="888021" y="1317761"/>
                </a:lnTo>
                <a:lnTo>
                  <a:pt x="875296" y="1317761"/>
                </a:lnTo>
                <a:cubicBezTo>
                  <a:pt x="872617" y="1291865"/>
                  <a:pt x="866980" y="1270657"/>
                  <a:pt x="858385" y="1254137"/>
                </a:cubicBezTo>
                <a:cubicBezTo>
                  <a:pt x="849790" y="1237617"/>
                  <a:pt x="839800" y="1226511"/>
                  <a:pt x="828415" y="1220818"/>
                </a:cubicBezTo>
                <a:cubicBezTo>
                  <a:pt x="817029" y="1215126"/>
                  <a:pt x="800510" y="1212279"/>
                  <a:pt x="778855" y="1212279"/>
                </a:cubicBezTo>
                <a:lnTo>
                  <a:pt x="778855" y="1340197"/>
                </a:lnTo>
                <a:cubicBezTo>
                  <a:pt x="778855" y="1365200"/>
                  <a:pt x="779916" y="1380492"/>
                  <a:pt x="782036" y="1386073"/>
                </a:cubicBezTo>
                <a:cubicBezTo>
                  <a:pt x="784157" y="1391654"/>
                  <a:pt x="788120" y="1396231"/>
                  <a:pt x="793924" y="1399803"/>
                </a:cubicBezTo>
                <a:cubicBezTo>
                  <a:pt x="799728" y="1403375"/>
                  <a:pt x="809104" y="1405160"/>
                  <a:pt x="822052" y="1405160"/>
                </a:cubicBezTo>
                <a:lnTo>
                  <a:pt x="849177" y="1405160"/>
                </a:lnTo>
                <a:cubicBezTo>
                  <a:pt x="891593" y="1405160"/>
                  <a:pt x="925581" y="1395338"/>
                  <a:pt x="951142" y="1375693"/>
                </a:cubicBezTo>
                <a:cubicBezTo>
                  <a:pt x="976704" y="1356047"/>
                  <a:pt x="995065" y="1326133"/>
                  <a:pt x="1006227" y="1285949"/>
                </a:cubicBezTo>
                <a:lnTo>
                  <a:pt x="1018617" y="1285949"/>
                </a:lnTo>
                <a:lnTo>
                  <a:pt x="998191" y="1430275"/>
                </a:lnTo>
                <a:lnTo>
                  <a:pt x="605731" y="1430275"/>
                </a:lnTo>
                <a:lnTo>
                  <a:pt x="605731" y="1417885"/>
                </a:lnTo>
                <a:lnTo>
                  <a:pt x="620800" y="1417885"/>
                </a:lnTo>
                <a:cubicBezTo>
                  <a:pt x="633971" y="1417885"/>
                  <a:pt x="644575" y="1415541"/>
                  <a:pt x="652612" y="1410853"/>
                </a:cubicBezTo>
                <a:cubicBezTo>
                  <a:pt x="658416" y="1407728"/>
                  <a:pt x="662881" y="1402370"/>
                  <a:pt x="666006" y="1394780"/>
                </a:cubicBezTo>
                <a:cubicBezTo>
                  <a:pt x="668462" y="1389422"/>
                  <a:pt x="669690" y="1375358"/>
                  <a:pt x="669690" y="1352587"/>
                </a:cubicBezTo>
                <a:lnTo>
                  <a:pt x="669690" y="1053889"/>
                </a:lnTo>
                <a:cubicBezTo>
                  <a:pt x="669690" y="1033351"/>
                  <a:pt x="669132" y="1020737"/>
                  <a:pt x="668015" y="1016049"/>
                </a:cubicBezTo>
                <a:cubicBezTo>
                  <a:pt x="665783" y="1008236"/>
                  <a:pt x="661653" y="1002208"/>
                  <a:pt x="655625" y="997967"/>
                </a:cubicBezTo>
                <a:cubicBezTo>
                  <a:pt x="647142" y="991716"/>
                  <a:pt x="635534" y="988591"/>
                  <a:pt x="620800" y="988591"/>
                </a:cubicBezTo>
                <a:lnTo>
                  <a:pt x="605731" y="988591"/>
                </a:lnTo>
                <a:close/>
                <a:moveTo>
                  <a:pt x="102059" y="976201"/>
                </a:moveTo>
                <a:lnTo>
                  <a:pt x="319720" y="976201"/>
                </a:lnTo>
                <a:lnTo>
                  <a:pt x="319720" y="988591"/>
                </a:lnTo>
                <a:lnTo>
                  <a:pt x="312353" y="988591"/>
                </a:lnTo>
                <a:cubicBezTo>
                  <a:pt x="292708" y="988591"/>
                  <a:pt x="279313" y="991046"/>
                  <a:pt x="272170" y="995958"/>
                </a:cubicBezTo>
                <a:cubicBezTo>
                  <a:pt x="267035" y="999306"/>
                  <a:pt x="264468" y="1004218"/>
                  <a:pt x="264468" y="1010692"/>
                </a:cubicBezTo>
                <a:cubicBezTo>
                  <a:pt x="264468" y="1014710"/>
                  <a:pt x="265361" y="1019454"/>
                  <a:pt x="267147" y="1024923"/>
                </a:cubicBezTo>
                <a:cubicBezTo>
                  <a:pt x="268933" y="1030393"/>
                  <a:pt x="274960" y="1045071"/>
                  <a:pt x="285230" y="1068958"/>
                </a:cubicBezTo>
                <a:lnTo>
                  <a:pt x="382005" y="1294990"/>
                </a:lnTo>
                <a:lnTo>
                  <a:pt x="471748" y="1093738"/>
                </a:lnTo>
                <a:cubicBezTo>
                  <a:pt x="482464" y="1069404"/>
                  <a:pt x="489050" y="1053108"/>
                  <a:pt x="491505" y="1044848"/>
                </a:cubicBezTo>
                <a:cubicBezTo>
                  <a:pt x="493961" y="1036588"/>
                  <a:pt x="495189" y="1029555"/>
                  <a:pt x="495189" y="1023751"/>
                </a:cubicBezTo>
                <a:cubicBezTo>
                  <a:pt x="495189" y="1017054"/>
                  <a:pt x="493403" y="1011138"/>
                  <a:pt x="489831" y="1006003"/>
                </a:cubicBezTo>
                <a:cubicBezTo>
                  <a:pt x="486259" y="1000869"/>
                  <a:pt x="481013" y="996962"/>
                  <a:pt x="474092" y="994283"/>
                </a:cubicBezTo>
                <a:cubicBezTo>
                  <a:pt x="464493" y="990488"/>
                  <a:pt x="451768" y="988591"/>
                  <a:pt x="435918" y="988591"/>
                </a:cubicBezTo>
                <a:lnTo>
                  <a:pt x="435918" y="976201"/>
                </a:lnTo>
                <a:lnTo>
                  <a:pt x="584932" y="976201"/>
                </a:lnTo>
                <a:lnTo>
                  <a:pt x="584932" y="988591"/>
                </a:lnTo>
                <a:cubicBezTo>
                  <a:pt x="568412" y="991269"/>
                  <a:pt x="553678" y="1000088"/>
                  <a:pt x="540730" y="1015045"/>
                </a:cubicBezTo>
                <a:cubicBezTo>
                  <a:pt x="531354" y="1026207"/>
                  <a:pt x="517401" y="1052438"/>
                  <a:pt x="498872" y="1093738"/>
                </a:cubicBezTo>
                <a:lnTo>
                  <a:pt x="342491" y="1440656"/>
                </a:lnTo>
                <a:lnTo>
                  <a:pt x="331441" y="1440656"/>
                </a:lnTo>
                <a:lnTo>
                  <a:pt x="175729" y="1079673"/>
                </a:lnTo>
                <a:cubicBezTo>
                  <a:pt x="156977" y="1036141"/>
                  <a:pt x="144419" y="1010580"/>
                  <a:pt x="138057" y="1002990"/>
                </a:cubicBezTo>
                <a:cubicBezTo>
                  <a:pt x="131695" y="995399"/>
                  <a:pt x="119695" y="990600"/>
                  <a:pt x="102059" y="988591"/>
                </a:cubicBezTo>
                <a:close/>
                <a:moveTo>
                  <a:pt x="5172671" y="966824"/>
                </a:moveTo>
                <a:lnTo>
                  <a:pt x="5179033" y="966824"/>
                </a:lnTo>
                <a:lnTo>
                  <a:pt x="5342781" y="1339192"/>
                </a:lnTo>
                <a:cubicBezTo>
                  <a:pt x="5358408" y="1374465"/>
                  <a:pt x="5371245" y="1396677"/>
                  <a:pt x="5381291" y="1405830"/>
                </a:cubicBezTo>
                <a:cubicBezTo>
                  <a:pt x="5388881" y="1412751"/>
                  <a:pt x="5399596" y="1416769"/>
                  <a:pt x="5413437" y="1417885"/>
                </a:cubicBezTo>
                <a:lnTo>
                  <a:pt x="5413437" y="1430275"/>
                </a:lnTo>
                <a:lnTo>
                  <a:pt x="5193767" y="1430275"/>
                </a:lnTo>
                <a:lnTo>
                  <a:pt x="5193767" y="1417885"/>
                </a:lnTo>
                <a:lnTo>
                  <a:pt x="5202808" y="1417885"/>
                </a:lnTo>
                <a:cubicBezTo>
                  <a:pt x="5220445" y="1417885"/>
                  <a:pt x="5232834" y="1415430"/>
                  <a:pt x="5239978" y="1410518"/>
                </a:cubicBezTo>
                <a:cubicBezTo>
                  <a:pt x="5244890" y="1406946"/>
                  <a:pt x="5247345" y="1401812"/>
                  <a:pt x="5247345" y="1395115"/>
                </a:cubicBezTo>
                <a:cubicBezTo>
                  <a:pt x="5247345" y="1391096"/>
                  <a:pt x="5246675" y="1386966"/>
                  <a:pt x="5245336" y="1382725"/>
                </a:cubicBezTo>
                <a:cubicBezTo>
                  <a:pt x="5244890" y="1380715"/>
                  <a:pt x="5241541" y="1372344"/>
                  <a:pt x="5235290" y="1357610"/>
                </a:cubicBezTo>
                <a:lnTo>
                  <a:pt x="5211180" y="1301018"/>
                </a:lnTo>
                <a:lnTo>
                  <a:pt x="5050780" y="1301018"/>
                </a:lnTo>
                <a:lnTo>
                  <a:pt x="5031693" y="1345220"/>
                </a:lnTo>
                <a:cubicBezTo>
                  <a:pt x="5025442" y="1359954"/>
                  <a:pt x="5022317" y="1372121"/>
                  <a:pt x="5022317" y="1381720"/>
                </a:cubicBezTo>
                <a:cubicBezTo>
                  <a:pt x="5022317" y="1394445"/>
                  <a:pt x="5027452" y="1403821"/>
                  <a:pt x="5037721" y="1409849"/>
                </a:cubicBezTo>
                <a:cubicBezTo>
                  <a:pt x="5043748" y="1413420"/>
                  <a:pt x="5058594" y="1416099"/>
                  <a:pt x="5082258" y="1417885"/>
                </a:cubicBezTo>
                <a:lnTo>
                  <a:pt x="5082258" y="1430275"/>
                </a:lnTo>
                <a:lnTo>
                  <a:pt x="4931234" y="1430275"/>
                </a:lnTo>
                <a:lnTo>
                  <a:pt x="4931234" y="1417885"/>
                </a:lnTo>
                <a:cubicBezTo>
                  <a:pt x="4947531" y="1415430"/>
                  <a:pt x="4960925" y="1408677"/>
                  <a:pt x="4971418" y="1397626"/>
                </a:cubicBezTo>
                <a:cubicBezTo>
                  <a:pt x="4981910" y="1386576"/>
                  <a:pt x="4994858" y="1363749"/>
                  <a:pt x="5010262" y="1329147"/>
                </a:cubicBezTo>
                <a:close/>
                <a:moveTo>
                  <a:pt x="2711277" y="965485"/>
                </a:moveTo>
                <a:cubicBezTo>
                  <a:pt x="2733824" y="965485"/>
                  <a:pt x="2754139" y="967271"/>
                  <a:pt x="2772222" y="970843"/>
                </a:cubicBezTo>
                <a:cubicBezTo>
                  <a:pt x="2782044" y="972629"/>
                  <a:pt x="2797951" y="977707"/>
                  <a:pt x="2819940" y="986079"/>
                </a:cubicBezTo>
                <a:cubicBezTo>
                  <a:pt x="2841929" y="994451"/>
                  <a:pt x="2854933" y="998636"/>
                  <a:pt x="2858951" y="998636"/>
                </a:cubicBezTo>
                <a:cubicBezTo>
                  <a:pt x="2865202" y="998636"/>
                  <a:pt x="2871006" y="996348"/>
                  <a:pt x="2876364" y="991772"/>
                </a:cubicBezTo>
                <a:cubicBezTo>
                  <a:pt x="2881723" y="987195"/>
                  <a:pt x="2886633" y="978545"/>
                  <a:pt x="2891098" y="965820"/>
                </a:cubicBezTo>
                <a:lnTo>
                  <a:pt x="2903488" y="965820"/>
                </a:lnTo>
                <a:lnTo>
                  <a:pt x="2903488" y="1125884"/>
                </a:lnTo>
                <a:lnTo>
                  <a:pt x="2891098" y="1125884"/>
                </a:lnTo>
                <a:cubicBezTo>
                  <a:pt x="2876141" y="1082129"/>
                  <a:pt x="2853705" y="1048866"/>
                  <a:pt x="2823791" y="1026095"/>
                </a:cubicBezTo>
                <a:cubicBezTo>
                  <a:pt x="2793876" y="1003325"/>
                  <a:pt x="2761171" y="991939"/>
                  <a:pt x="2725676" y="991939"/>
                </a:cubicBezTo>
                <a:cubicBezTo>
                  <a:pt x="2691743" y="991939"/>
                  <a:pt x="2663503" y="1001483"/>
                  <a:pt x="2640955" y="1020570"/>
                </a:cubicBezTo>
                <a:cubicBezTo>
                  <a:pt x="2618408" y="1039657"/>
                  <a:pt x="2602446" y="1066279"/>
                  <a:pt x="2593070" y="1100435"/>
                </a:cubicBezTo>
                <a:cubicBezTo>
                  <a:pt x="2583693" y="1134591"/>
                  <a:pt x="2579005" y="1169640"/>
                  <a:pt x="2579005" y="1205582"/>
                </a:cubicBezTo>
                <a:cubicBezTo>
                  <a:pt x="2579005" y="1249114"/>
                  <a:pt x="2584140" y="1287289"/>
                  <a:pt x="2594409" y="1320105"/>
                </a:cubicBezTo>
                <a:cubicBezTo>
                  <a:pt x="2604679" y="1352922"/>
                  <a:pt x="2621254" y="1377032"/>
                  <a:pt x="2644136" y="1392436"/>
                </a:cubicBezTo>
                <a:cubicBezTo>
                  <a:pt x="2667019" y="1407839"/>
                  <a:pt x="2694199" y="1415541"/>
                  <a:pt x="2725676" y="1415541"/>
                </a:cubicBezTo>
                <a:cubicBezTo>
                  <a:pt x="2736614" y="1415541"/>
                  <a:pt x="2747832" y="1414369"/>
                  <a:pt x="2759329" y="1412025"/>
                </a:cubicBezTo>
                <a:cubicBezTo>
                  <a:pt x="2770826" y="1409681"/>
                  <a:pt x="2782602" y="1406277"/>
                  <a:pt x="2794658" y="1401812"/>
                </a:cubicBezTo>
                <a:lnTo>
                  <a:pt x="2794658" y="1307380"/>
                </a:lnTo>
                <a:cubicBezTo>
                  <a:pt x="2794658" y="1289521"/>
                  <a:pt x="2793430" y="1277968"/>
                  <a:pt x="2790975" y="1272722"/>
                </a:cubicBezTo>
                <a:cubicBezTo>
                  <a:pt x="2788519" y="1267476"/>
                  <a:pt x="2783440" y="1262732"/>
                  <a:pt x="2775738" y="1258490"/>
                </a:cubicBezTo>
                <a:cubicBezTo>
                  <a:pt x="2768036" y="1254249"/>
                  <a:pt x="2758716" y="1252128"/>
                  <a:pt x="2747777" y="1252128"/>
                </a:cubicBezTo>
                <a:lnTo>
                  <a:pt x="2736056" y="1252128"/>
                </a:lnTo>
                <a:lnTo>
                  <a:pt x="2736056" y="1239738"/>
                </a:lnTo>
                <a:lnTo>
                  <a:pt x="2956731" y="1239738"/>
                </a:lnTo>
                <a:lnTo>
                  <a:pt x="2956731" y="1252128"/>
                </a:lnTo>
                <a:cubicBezTo>
                  <a:pt x="2939988" y="1253244"/>
                  <a:pt x="2928324" y="1255532"/>
                  <a:pt x="2921738" y="1258993"/>
                </a:cubicBezTo>
                <a:cubicBezTo>
                  <a:pt x="2915152" y="1262453"/>
                  <a:pt x="2910074" y="1268201"/>
                  <a:pt x="2906502" y="1276238"/>
                </a:cubicBezTo>
                <a:cubicBezTo>
                  <a:pt x="2904493" y="1280480"/>
                  <a:pt x="2903488" y="1290860"/>
                  <a:pt x="2903488" y="1307380"/>
                </a:cubicBezTo>
                <a:lnTo>
                  <a:pt x="2903488" y="1401812"/>
                </a:lnTo>
                <a:cubicBezTo>
                  <a:pt x="2874467" y="1414760"/>
                  <a:pt x="2844274" y="1424527"/>
                  <a:pt x="2812908" y="1431112"/>
                </a:cubicBezTo>
                <a:cubicBezTo>
                  <a:pt x="2781542" y="1437698"/>
                  <a:pt x="2749005" y="1440991"/>
                  <a:pt x="2715295" y="1440991"/>
                </a:cubicBezTo>
                <a:cubicBezTo>
                  <a:pt x="2672209" y="1440991"/>
                  <a:pt x="2636434" y="1435131"/>
                  <a:pt x="2607971" y="1423411"/>
                </a:cubicBezTo>
                <a:cubicBezTo>
                  <a:pt x="2579508" y="1411690"/>
                  <a:pt x="2554393" y="1396287"/>
                  <a:pt x="2532627" y="1377199"/>
                </a:cubicBezTo>
                <a:cubicBezTo>
                  <a:pt x="2510861" y="1358112"/>
                  <a:pt x="2493839" y="1336625"/>
                  <a:pt x="2481561" y="1312738"/>
                </a:cubicBezTo>
                <a:cubicBezTo>
                  <a:pt x="2465934" y="1281931"/>
                  <a:pt x="2458120" y="1247440"/>
                  <a:pt x="2458120" y="1209265"/>
                </a:cubicBezTo>
                <a:cubicBezTo>
                  <a:pt x="2458120" y="1140953"/>
                  <a:pt x="2482119" y="1083245"/>
                  <a:pt x="2530116" y="1036141"/>
                </a:cubicBezTo>
                <a:cubicBezTo>
                  <a:pt x="2578113" y="989037"/>
                  <a:pt x="2638500" y="965485"/>
                  <a:pt x="2711277" y="965485"/>
                </a:cubicBezTo>
                <a:close/>
                <a:moveTo>
                  <a:pt x="7192413" y="928190"/>
                </a:moveTo>
                <a:cubicBezTo>
                  <a:pt x="7197352" y="927715"/>
                  <a:pt x="7202389" y="928315"/>
                  <a:pt x="7207523" y="929990"/>
                </a:cubicBezTo>
                <a:cubicBezTo>
                  <a:pt x="7219578" y="933561"/>
                  <a:pt x="7228341" y="941263"/>
                  <a:pt x="7233810" y="953095"/>
                </a:cubicBezTo>
                <a:cubicBezTo>
                  <a:pt x="7239279" y="964927"/>
                  <a:pt x="7239782" y="977987"/>
                  <a:pt x="7235317" y="992274"/>
                </a:cubicBezTo>
                <a:cubicBezTo>
                  <a:pt x="7229959" y="1008124"/>
                  <a:pt x="7218574" y="1019510"/>
                  <a:pt x="7201161" y="1026430"/>
                </a:cubicBezTo>
                <a:cubicBezTo>
                  <a:pt x="7189775" y="1031118"/>
                  <a:pt x="7168902" y="1033462"/>
                  <a:pt x="7138541" y="1033462"/>
                </a:cubicBezTo>
                <a:cubicBezTo>
                  <a:pt x="7183860" y="1078334"/>
                  <a:pt x="7206519" y="1134368"/>
                  <a:pt x="7206519" y="1201564"/>
                </a:cubicBezTo>
                <a:cubicBezTo>
                  <a:pt x="7206519" y="1259160"/>
                  <a:pt x="7189664" y="1309836"/>
                  <a:pt x="7155954" y="1353592"/>
                </a:cubicBezTo>
                <a:cubicBezTo>
                  <a:pt x="7111306" y="1411634"/>
                  <a:pt x="7048240" y="1440656"/>
                  <a:pt x="6966757" y="1440656"/>
                </a:cubicBezTo>
                <a:cubicBezTo>
                  <a:pt x="6885050" y="1440656"/>
                  <a:pt x="6821872" y="1412974"/>
                  <a:pt x="6777224" y="1357610"/>
                </a:cubicBezTo>
                <a:cubicBezTo>
                  <a:pt x="6741952" y="1313854"/>
                  <a:pt x="6724316" y="1261951"/>
                  <a:pt x="6724316" y="1201898"/>
                </a:cubicBezTo>
                <a:cubicBezTo>
                  <a:pt x="6724316" y="1134479"/>
                  <a:pt x="6747309" y="1078222"/>
                  <a:pt x="6793297" y="1033127"/>
                </a:cubicBezTo>
                <a:cubicBezTo>
                  <a:pt x="6836383" y="990935"/>
                  <a:pt x="6892752" y="969838"/>
                  <a:pt x="6962403" y="969838"/>
                </a:cubicBezTo>
                <a:cubicBezTo>
                  <a:pt x="6992318" y="969838"/>
                  <a:pt x="7019888" y="973968"/>
                  <a:pt x="7045115" y="982228"/>
                </a:cubicBezTo>
                <a:cubicBezTo>
                  <a:pt x="7055160" y="985354"/>
                  <a:pt x="7073243" y="992944"/>
                  <a:pt x="7099362" y="1004999"/>
                </a:cubicBezTo>
                <a:cubicBezTo>
                  <a:pt x="7117668" y="1013482"/>
                  <a:pt x="7132849" y="1017835"/>
                  <a:pt x="7144904" y="1018059"/>
                </a:cubicBezTo>
                <a:cubicBezTo>
                  <a:pt x="7158298" y="1018505"/>
                  <a:pt x="7168121" y="1017835"/>
                  <a:pt x="7174372" y="1016049"/>
                </a:cubicBezTo>
                <a:cubicBezTo>
                  <a:pt x="7179953" y="1014487"/>
                  <a:pt x="7183971" y="1010915"/>
                  <a:pt x="7186427" y="1005334"/>
                </a:cubicBezTo>
                <a:cubicBezTo>
                  <a:pt x="7187543" y="1003325"/>
                  <a:pt x="7187655" y="1001539"/>
                  <a:pt x="7186762" y="999976"/>
                </a:cubicBezTo>
                <a:cubicBezTo>
                  <a:pt x="7181627" y="997520"/>
                  <a:pt x="7174260" y="991046"/>
                  <a:pt x="7164661" y="980554"/>
                </a:cubicBezTo>
                <a:cubicBezTo>
                  <a:pt x="7159303" y="971401"/>
                  <a:pt x="7157852" y="962583"/>
                  <a:pt x="7160307" y="954100"/>
                </a:cubicBezTo>
                <a:cubicBezTo>
                  <a:pt x="7162540" y="945170"/>
                  <a:pt x="7168400" y="938082"/>
                  <a:pt x="7177888" y="932836"/>
                </a:cubicBezTo>
                <a:cubicBezTo>
                  <a:pt x="7182632" y="930213"/>
                  <a:pt x="7187473" y="928664"/>
                  <a:pt x="7192413" y="928190"/>
                </a:cubicBezTo>
                <a:close/>
                <a:moveTo>
                  <a:pt x="3725313" y="928190"/>
                </a:moveTo>
                <a:cubicBezTo>
                  <a:pt x="3730251" y="927715"/>
                  <a:pt x="3735288" y="928315"/>
                  <a:pt x="3740423" y="929990"/>
                </a:cubicBezTo>
                <a:cubicBezTo>
                  <a:pt x="3752478" y="933561"/>
                  <a:pt x="3761240" y="941263"/>
                  <a:pt x="3766710" y="953095"/>
                </a:cubicBezTo>
                <a:cubicBezTo>
                  <a:pt x="3772179" y="964927"/>
                  <a:pt x="3772681" y="977987"/>
                  <a:pt x="3768217" y="992274"/>
                </a:cubicBezTo>
                <a:cubicBezTo>
                  <a:pt x="3762859" y="1008124"/>
                  <a:pt x="3751474" y="1019510"/>
                  <a:pt x="3734061" y="1026430"/>
                </a:cubicBezTo>
                <a:cubicBezTo>
                  <a:pt x="3722675" y="1031118"/>
                  <a:pt x="3701802" y="1033462"/>
                  <a:pt x="3671441" y="1033462"/>
                </a:cubicBezTo>
                <a:cubicBezTo>
                  <a:pt x="3716759" y="1078334"/>
                  <a:pt x="3739418" y="1134368"/>
                  <a:pt x="3739418" y="1201564"/>
                </a:cubicBezTo>
                <a:cubicBezTo>
                  <a:pt x="3739418" y="1259160"/>
                  <a:pt x="3722564" y="1309836"/>
                  <a:pt x="3688854" y="1353592"/>
                </a:cubicBezTo>
                <a:cubicBezTo>
                  <a:pt x="3644206" y="1411634"/>
                  <a:pt x="3581140" y="1440656"/>
                  <a:pt x="3499656" y="1440656"/>
                </a:cubicBezTo>
                <a:cubicBezTo>
                  <a:pt x="3417950" y="1440656"/>
                  <a:pt x="3354772" y="1412974"/>
                  <a:pt x="3310124" y="1357610"/>
                </a:cubicBezTo>
                <a:cubicBezTo>
                  <a:pt x="3274852" y="1313854"/>
                  <a:pt x="3257216" y="1261951"/>
                  <a:pt x="3257216" y="1201898"/>
                </a:cubicBezTo>
                <a:cubicBezTo>
                  <a:pt x="3257216" y="1134479"/>
                  <a:pt x="3280209" y="1078222"/>
                  <a:pt x="3326197" y="1033127"/>
                </a:cubicBezTo>
                <a:cubicBezTo>
                  <a:pt x="3369283" y="990935"/>
                  <a:pt x="3425651" y="969838"/>
                  <a:pt x="3495303" y="969838"/>
                </a:cubicBezTo>
                <a:cubicBezTo>
                  <a:pt x="3525217" y="969838"/>
                  <a:pt x="3552788" y="973968"/>
                  <a:pt x="3578015" y="982228"/>
                </a:cubicBezTo>
                <a:cubicBezTo>
                  <a:pt x="3588060" y="985354"/>
                  <a:pt x="3606143" y="992944"/>
                  <a:pt x="3632262" y="1004999"/>
                </a:cubicBezTo>
                <a:cubicBezTo>
                  <a:pt x="3650568" y="1013482"/>
                  <a:pt x="3665749" y="1017835"/>
                  <a:pt x="3677804" y="1018059"/>
                </a:cubicBezTo>
                <a:cubicBezTo>
                  <a:pt x="3691198" y="1018505"/>
                  <a:pt x="3701021" y="1017835"/>
                  <a:pt x="3707271" y="1016049"/>
                </a:cubicBezTo>
                <a:cubicBezTo>
                  <a:pt x="3712853" y="1014487"/>
                  <a:pt x="3716871" y="1010915"/>
                  <a:pt x="3719327" y="1005334"/>
                </a:cubicBezTo>
                <a:cubicBezTo>
                  <a:pt x="3720443" y="1003325"/>
                  <a:pt x="3720554" y="1001539"/>
                  <a:pt x="3719661" y="999976"/>
                </a:cubicBezTo>
                <a:cubicBezTo>
                  <a:pt x="3714527" y="997520"/>
                  <a:pt x="3707160" y="991046"/>
                  <a:pt x="3697560" y="980554"/>
                </a:cubicBezTo>
                <a:cubicBezTo>
                  <a:pt x="3692203" y="971401"/>
                  <a:pt x="3690752" y="962583"/>
                  <a:pt x="3693207" y="954100"/>
                </a:cubicBezTo>
                <a:cubicBezTo>
                  <a:pt x="3695440" y="945170"/>
                  <a:pt x="3701300" y="938082"/>
                  <a:pt x="3710788" y="932836"/>
                </a:cubicBezTo>
                <a:cubicBezTo>
                  <a:pt x="3715531" y="930213"/>
                  <a:pt x="3720373" y="928664"/>
                  <a:pt x="3725313" y="928190"/>
                </a:cubicBezTo>
                <a:close/>
                <a:moveTo>
                  <a:pt x="792919" y="887797"/>
                </a:moveTo>
                <a:lnTo>
                  <a:pt x="855204" y="887797"/>
                </a:lnTo>
                <a:lnTo>
                  <a:pt x="909117" y="936687"/>
                </a:lnTo>
                <a:lnTo>
                  <a:pt x="893044" y="936687"/>
                </a:lnTo>
                <a:lnTo>
                  <a:pt x="822722" y="913916"/>
                </a:lnTo>
                <a:lnTo>
                  <a:pt x="755080" y="936687"/>
                </a:lnTo>
                <a:lnTo>
                  <a:pt x="739341" y="936687"/>
                </a:lnTo>
                <a:close/>
                <a:moveTo>
                  <a:pt x="2243320" y="883904"/>
                </a:moveTo>
                <a:cubicBezTo>
                  <a:pt x="2248259" y="883374"/>
                  <a:pt x="2253296" y="883890"/>
                  <a:pt x="2258430" y="885453"/>
                </a:cubicBezTo>
                <a:cubicBezTo>
                  <a:pt x="2279192" y="891703"/>
                  <a:pt x="2289572" y="906103"/>
                  <a:pt x="2289572" y="928650"/>
                </a:cubicBezTo>
                <a:cubicBezTo>
                  <a:pt x="2289572" y="934678"/>
                  <a:pt x="2288456" y="941040"/>
                  <a:pt x="2286223" y="947737"/>
                </a:cubicBezTo>
                <a:cubicBezTo>
                  <a:pt x="2281313" y="962694"/>
                  <a:pt x="2269257" y="973857"/>
                  <a:pt x="2250059" y="981224"/>
                </a:cubicBezTo>
                <a:cubicBezTo>
                  <a:pt x="2237333" y="986135"/>
                  <a:pt x="2220479" y="988591"/>
                  <a:pt x="2199494" y="988591"/>
                </a:cubicBezTo>
                <a:lnTo>
                  <a:pt x="2190118" y="988591"/>
                </a:lnTo>
                <a:cubicBezTo>
                  <a:pt x="2164445" y="988591"/>
                  <a:pt x="2147702" y="998860"/>
                  <a:pt x="2139888" y="1019398"/>
                </a:cubicBezTo>
                <a:cubicBezTo>
                  <a:pt x="2136986" y="1026988"/>
                  <a:pt x="2135536" y="1039825"/>
                  <a:pt x="2135536" y="1057907"/>
                </a:cubicBezTo>
                <a:lnTo>
                  <a:pt x="2135536" y="1230362"/>
                </a:lnTo>
                <a:cubicBezTo>
                  <a:pt x="2135536" y="1285503"/>
                  <a:pt x="2131963" y="1324012"/>
                  <a:pt x="2124819" y="1345890"/>
                </a:cubicBezTo>
                <a:cubicBezTo>
                  <a:pt x="2117006" y="1370223"/>
                  <a:pt x="2099928" y="1391989"/>
                  <a:pt x="2073585" y="1411188"/>
                </a:cubicBezTo>
                <a:cubicBezTo>
                  <a:pt x="2046350" y="1431057"/>
                  <a:pt x="2009180" y="1440991"/>
                  <a:pt x="1962076" y="1440991"/>
                </a:cubicBezTo>
                <a:cubicBezTo>
                  <a:pt x="1922785" y="1440991"/>
                  <a:pt x="1892424" y="1435745"/>
                  <a:pt x="1870994" y="1425252"/>
                </a:cubicBezTo>
                <a:cubicBezTo>
                  <a:pt x="1841972" y="1410965"/>
                  <a:pt x="1821378" y="1392715"/>
                  <a:pt x="1809211" y="1370502"/>
                </a:cubicBezTo>
                <a:cubicBezTo>
                  <a:pt x="1797045" y="1348290"/>
                  <a:pt x="1790961" y="1318208"/>
                  <a:pt x="1790961" y="1280256"/>
                </a:cubicBezTo>
                <a:lnTo>
                  <a:pt x="1790961" y="1057907"/>
                </a:lnTo>
                <a:cubicBezTo>
                  <a:pt x="1790961" y="1033574"/>
                  <a:pt x="1789510" y="1017277"/>
                  <a:pt x="1786608" y="1009017"/>
                </a:cubicBezTo>
                <a:cubicBezTo>
                  <a:pt x="1784375" y="1003213"/>
                  <a:pt x="1779519" y="998302"/>
                  <a:pt x="1772041" y="994283"/>
                </a:cubicBezTo>
                <a:cubicBezTo>
                  <a:pt x="1764563" y="990265"/>
                  <a:pt x="1751223" y="988367"/>
                  <a:pt x="1732025" y="988591"/>
                </a:cubicBezTo>
                <a:lnTo>
                  <a:pt x="1732025" y="976201"/>
                </a:lnTo>
                <a:lnTo>
                  <a:pt x="1966429" y="976201"/>
                </a:lnTo>
                <a:lnTo>
                  <a:pt x="1966429" y="988591"/>
                </a:lnTo>
                <a:lnTo>
                  <a:pt x="1954709" y="988591"/>
                </a:lnTo>
                <a:cubicBezTo>
                  <a:pt x="1927027" y="988591"/>
                  <a:pt x="1910284" y="995511"/>
                  <a:pt x="1904480" y="1009352"/>
                </a:cubicBezTo>
                <a:cubicBezTo>
                  <a:pt x="1901577" y="1015826"/>
                  <a:pt x="1900127" y="1032011"/>
                  <a:pt x="1900127" y="1057907"/>
                </a:cubicBezTo>
                <a:lnTo>
                  <a:pt x="1900127" y="1280256"/>
                </a:lnTo>
                <a:cubicBezTo>
                  <a:pt x="1900127" y="1318654"/>
                  <a:pt x="1903252" y="1345555"/>
                  <a:pt x="1909502" y="1360959"/>
                </a:cubicBezTo>
                <a:cubicBezTo>
                  <a:pt x="1914414" y="1373460"/>
                  <a:pt x="1924460" y="1384399"/>
                  <a:pt x="1939640" y="1393775"/>
                </a:cubicBezTo>
                <a:cubicBezTo>
                  <a:pt x="1953704" y="1402482"/>
                  <a:pt x="1971453" y="1406835"/>
                  <a:pt x="1992883" y="1406835"/>
                </a:cubicBezTo>
                <a:cubicBezTo>
                  <a:pt x="2042220" y="1406835"/>
                  <a:pt x="2076153" y="1386073"/>
                  <a:pt x="2094682" y="1344550"/>
                </a:cubicBezTo>
                <a:cubicBezTo>
                  <a:pt x="2103165" y="1325128"/>
                  <a:pt x="2107406" y="1291307"/>
                  <a:pt x="2107406" y="1243087"/>
                </a:cubicBezTo>
                <a:lnTo>
                  <a:pt x="2107406" y="1057907"/>
                </a:lnTo>
                <a:cubicBezTo>
                  <a:pt x="2107406" y="1024421"/>
                  <a:pt x="2099928" y="1003883"/>
                  <a:pt x="2084971" y="996292"/>
                </a:cubicBezTo>
                <a:cubicBezTo>
                  <a:pt x="2074925" y="991158"/>
                  <a:pt x="2060749" y="988591"/>
                  <a:pt x="2042444" y="988591"/>
                </a:cubicBezTo>
                <a:lnTo>
                  <a:pt x="2042444" y="976201"/>
                </a:lnTo>
                <a:lnTo>
                  <a:pt x="2199494" y="976201"/>
                </a:lnTo>
                <a:cubicBezTo>
                  <a:pt x="2210657" y="976201"/>
                  <a:pt x="2221037" y="973968"/>
                  <a:pt x="2230636" y="969503"/>
                </a:cubicBezTo>
                <a:cubicBezTo>
                  <a:pt x="2233315" y="968164"/>
                  <a:pt x="2235548" y="965373"/>
                  <a:pt x="2237333" y="961132"/>
                </a:cubicBezTo>
                <a:cubicBezTo>
                  <a:pt x="2238450" y="958899"/>
                  <a:pt x="2238562" y="957113"/>
                  <a:pt x="2237669" y="955774"/>
                </a:cubicBezTo>
                <a:cubicBezTo>
                  <a:pt x="2237445" y="955327"/>
                  <a:pt x="2234376" y="953095"/>
                  <a:pt x="2228460" y="949077"/>
                </a:cubicBezTo>
                <a:cubicBezTo>
                  <a:pt x="2222544" y="945058"/>
                  <a:pt x="2218246" y="940817"/>
                  <a:pt x="2215568" y="936352"/>
                </a:cubicBezTo>
                <a:cubicBezTo>
                  <a:pt x="2210433" y="926976"/>
                  <a:pt x="2208982" y="918046"/>
                  <a:pt x="2211214" y="909563"/>
                </a:cubicBezTo>
                <a:cubicBezTo>
                  <a:pt x="2213447" y="900856"/>
                  <a:pt x="2219307" y="893880"/>
                  <a:pt x="2228794" y="888634"/>
                </a:cubicBezTo>
                <a:cubicBezTo>
                  <a:pt x="2233538" y="886011"/>
                  <a:pt x="2238380" y="884434"/>
                  <a:pt x="2243320" y="883904"/>
                </a:cubicBezTo>
                <a:close/>
                <a:moveTo>
                  <a:pt x="5071207" y="830200"/>
                </a:moveTo>
                <a:lnTo>
                  <a:pt x="5093308" y="830200"/>
                </a:lnTo>
                <a:cubicBezTo>
                  <a:pt x="5098889" y="844265"/>
                  <a:pt x="5107651" y="854869"/>
                  <a:pt x="5119595" y="862012"/>
                </a:cubicBezTo>
                <a:cubicBezTo>
                  <a:pt x="5131538" y="869156"/>
                  <a:pt x="5148449" y="872728"/>
                  <a:pt x="5170327" y="872728"/>
                </a:cubicBezTo>
                <a:cubicBezTo>
                  <a:pt x="5195107" y="872728"/>
                  <a:pt x="5213412" y="869268"/>
                  <a:pt x="5225244" y="862347"/>
                </a:cubicBezTo>
                <a:cubicBezTo>
                  <a:pt x="5237076" y="855427"/>
                  <a:pt x="5246006" y="844711"/>
                  <a:pt x="5252033" y="830200"/>
                </a:cubicBezTo>
                <a:lnTo>
                  <a:pt x="5273799" y="830200"/>
                </a:lnTo>
                <a:cubicBezTo>
                  <a:pt x="5272237" y="861901"/>
                  <a:pt x="5261521" y="887685"/>
                  <a:pt x="5241653" y="907554"/>
                </a:cubicBezTo>
                <a:cubicBezTo>
                  <a:pt x="5221784" y="927422"/>
                  <a:pt x="5198902" y="937356"/>
                  <a:pt x="5173006" y="937356"/>
                </a:cubicBezTo>
                <a:cubicBezTo>
                  <a:pt x="5147333" y="937356"/>
                  <a:pt x="5124450" y="927422"/>
                  <a:pt x="5104359" y="907554"/>
                </a:cubicBezTo>
                <a:cubicBezTo>
                  <a:pt x="5084267" y="887685"/>
                  <a:pt x="5073216" y="861901"/>
                  <a:pt x="5071207" y="830200"/>
                </a:cubicBezTo>
                <a:close/>
                <a:moveTo>
                  <a:pt x="6965752" y="821159"/>
                </a:moveTo>
                <a:lnTo>
                  <a:pt x="7066546" y="821159"/>
                </a:lnTo>
                <a:lnTo>
                  <a:pt x="6955706" y="937356"/>
                </a:lnTo>
                <a:lnTo>
                  <a:pt x="6926908" y="937356"/>
                </a:lnTo>
                <a:close/>
                <a:moveTo>
                  <a:pt x="3396183" y="821159"/>
                </a:moveTo>
                <a:lnTo>
                  <a:pt x="3496977" y="821159"/>
                </a:lnTo>
                <a:lnTo>
                  <a:pt x="3535821" y="937356"/>
                </a:lnTo>
                <a:lnTo>
                  <a:pt x="3507358" y="937356"/>
                </a:lnTo>
                <a:close/>
                <a:moveTo>
                  <a:pt x="738002" y="819150"/>
                </a:moveTo>
                <a:lnTo>
                  <a:pt x="838796" y="819150"/>
                </a:lnTo>
                <a:lnTo>
                  <a:pt x="855204" y="872058"/>
                </a:lnTo>
                <a:lnTo>
                  <a:pt x="826741" y="872058"/>
                </a:lnTo>
                <a:close/>
                <a:moveTo>
                  <a:pt x="5789377" y="300707"/>
                </a:moveTo>
                <a:lnTo>
                  <a:pt x="5719726" y="457088"/>
                </a:lnTo>
                <a:lnTo>
                  <a:pt x="5857020" y="457088"/>
                </a:lnTo>
                <a:close/>
                <a:moveTo>
                  <a:pt x="1207852" y="300707"/>
                </a:moveTo>
                <a:lnTo>
                  <a:pt x="1138201" y="457088"/>
                </a:lnTo>
                <a:lnTo>
                  <a:pt x="1275494" y="457088"/>
                </a:lnTo>
                <a:close/>
                <a:moveTo>
                  <a:pt x="7509346" y="172119"/>
                </a:moveTo>
                <a:cubicBezTo>
                  <a:pt x="7467823" y="172119"/>
                  <a:pt x="7436235" y="193327"/>
                  <a:pt x="7414580" y="235743"/>
                </a:cubicBezTo>
                <a:cubicBezTo>
                  <a:pt x="7396944" y="270569"/>
                  <a:pt x="7388126" y="320576"/>
                  <a:pt x="7388126" y="385762"/>
                </a:cubicBezTo>
                <a:cubicBezTo>
                  <a:pt x="7388126" y="463227"/>
                  <a:pt x="7401744" y="520489"/>
                  <a:pt x="7428979" y="557547"/>
                </a:cubicBezTo>
                <a:cubicBezTo>
                  <a:pt x="7447955" y="583443"/>
                  <a:pt x="7474521" y="596391"/>
                  <a:pt x="7508677" y="596391"/>
                </a:cubicBezTo>
                <a:cubicBezTo>
                  <a:pt x="7531671" y="596391"/>
                  <a:pt x="7550869" y="590810"/>
                  <a:pt x="7566273" y="579648"/>
                </a:cubicBezTo>
                <a:cubicBezTo>
                  <a:pt x="7585918" y="565361"/>
                  <a:pt x="7601211" y="542534"/>
                  <a:pt x="7612149" y="511168"/>
                </a:cubicBezTo>
                <a:cubicBezTo>
                  <a:pt x="7623088" y="479803"/>
                  <a:pt x="7628558" y="438894"/>
                  <a:pt x="7628558" y="388441"/>
                </a:cubicBezTo>
                <a:cubicBezTo>
                  <a:pt x="7628558" y="328389"/>
                  <a:pt x="7622977" y="283461"/>
                  <a:pt x="7611815" y="253659"/>
                </a:cubicBezTo>
                <a:cubicBezTo>
                  <a:pt x="7600652" y="223856"/>
                  <a:pt x="7586421" y="202815"/>
                  <a:pt x="7569120" y="190537"/>
                </a:cubicBezTo>
                <a:cubicBezTo>
                  <a:pt x="7551818" y="178259"/>
                  <a:pt x="7531894" y="172119"/>
                  <a:pt x="7509346" y="172119"/>
                </a:cubicBezTo>
                <a:close/>
                <a:moveTo>
                  <a:pt x="1765771" y="172119"/>
                </a:moveTo>
                <a:cubicBezTo>
                  <a:pt x="1724248" y="172119"/>
                  <a:pt x="1692660" y="193327"/>
                  <a:pt x="1671005" y="235743"/>
                </a:cubicBezTo>
                <a:cubicBezTo>
                  <a:pt x="1653370" y="270569"/>
                  <a:pt x="1644551" y="320576"/>
                  <a:pt x="1644551" y="385762"/>
                </a:cubicBezTo>
                <a:cubicBezTo>
                  <a:pt x="1644551" y="463227"/>
                  <a:pt x="1658169" y="520489"/>
                  <a:pt x="1685405" y="557547"/>
                </a:cubicBezTo>
                <a:cubicBezTo>
                  <a:pt x="1704380" y="583443"/>
                  <a:pt x="1730946" y="596391"/>
                  <a:pt x="1765102" y="596391"/>
                </a:cubicBezTo>
                <a:cubicBezTo>
                  <a:pt x="1788096" y="596391"/>
                  <a:pt x="1807295" y="590810"/>
                  <a:pt x="1822698" y="579648"/>
                </a:cubicBezTo>
                <a:cubicBezTo>
                  <a:pt x="1842344" y="565361"/>
                  <a:pt x="1857636" y="542534"/>
                  <a:pt x="1868575" y="511168"/>
                </a:cubicBezTo>
                <a:cubicBezTo>
                  <a:pt x="1879514" y="479803"/>
                  <a:pt x="1884983" y="438894"/>
                  <a:pt x="1884983" y="388441"/>
                </a:cubicBezTo>
                <a:cubicBezTo>
                  <a:pt x="1884983" y="328389"/>
                  <a:pt x="1879402" y="283461"/>
                  <a:pt x="1868240" y="253659"/>
                </a:cubicBezTo>
                <a:cubicBezTo>
                  <a:pt x="1857078" y="223856"/>
                  <a:pt x="1842846" y="202815"/>
                  <a:pt x="1825545" y="190537"/>
                </a:cubicBezTo>
                <a:cubicBezTo>
                  <a:pt x="1808244" y="178259"/>
                  <a:pt x="1788319" y="172119"/>
                  <a:pt x="1765771" y="172119"/>
                </a:cubicBezTo>
                <a:close/>
                <a:moveTo>
                  <a:pt x="6084429" y="157051"/>
                </a:moveTo>
                <a:lnTo>
                  <a:pt x="6302090" y="157051"/>
                </a:lnTo>
                <a:lnTo>
                  <a:pt x="6302090" y="169440"/>
                </a:lnTo>
                <a:lnTo>
                  <a:pt x="6292379" y="169440"/>
                </a:lnTo>
                <a:cubicBezTo>
                  <a:pt x="6279208" y="169440"/>
                  <a:pt x="6269999" y="171338"/>
                  <a:pt x="6264753" y="175133"/>
                </a:cubicBezTo>
                <a:cubicBezTo>
                  <a:pt x="6259507" y="178928"/>
                  <a:pt x="6256884" y="182947"/>
                  <a:pt x="6256884" y="187188"/>
                </a:cubicBezTo>
                <a:cubicBezTo>
                  <a:pt x="6256884" y="195225"/>
                  <a:pt x="6265813" y="215428"/>
                  <a:pt x="6283673" y="247798"/>
                </a:cubicBezTo>
                <a:lnTo>
                  <a:pt x="6365714" y="398152"/>
                </a:lnTo>
                <a:lnTo>
                  <a:pt x="6447421" y="261193"/>
                </a:lnTo>
                <a:cubicBezTo>
                  <a:pt x="6467736" y="227707"/>
                  <a:pt x="6477893" y="205494"/>
                  <a:pt x="6477893" y="194555"/>
                </a:cubicBezTo>
                <a:cubicBezTo>
                  <a:pt x="6477893" y="188528"/>
                  <a:pt x="6474991" y="183505"/>
                  <a:pt x="6469187" y="179486"/>
                </a:cubicBezTo>
                <a:cubicBezTo>
                  <a:pt x="6461597" y="173906"/>
                  <a:pt x="6447644" y="170557"/>
                  <a:pt x="6427329" y="169440"/>
                </a:cubicBezTo>
                <a:lnTo>
                  <a:pt x="6427329" y="157051"/>
                </a:lnTo>
                <a:lnTo>
                  <a:pt x="6565962" y="157051"/>
                </a:lnTo>
                <a:lnTo>
                  <a:pt x="6565962" y="169440"/>
                </a:lnTo>
                <a:cubicBezTo>
                  <a:pt x="6551005" y="171450"/>
                  <a:pt x="6539508" y="175803"/>
                  <a:pt x="6531471" y="182500"/>
                </a:cubicBezTo>
                <a:cubicBezTo>
                  <a:pt x="6520309" y="191876"/>
                  <a:pt x="6502673" y="217438"/>
                  <a:pt x="6478563" y="259184"/>
                </a:cubicBezTo>
                <a:lnTo>
                  <a:pt x="6380113" y="423602"/>
                </a:lnTo>
                <a:lnTo>
                  <a:pt x="6380113" y="533437"/>
                </a:lnTo>
                <a:cubicBezTo>
                  <a:pt x="6380113" y="556877"/>
                  <a:pt x="6381341" y="571444"/>
                  <a:pt x="6383797" y="577137"/>
                </a:cubicBezTo>
                <a:cubicBezTo>
                  <a:pt x="6386252" y="582829"/>
                  <a:pt x="6391108" y="587852"/>
                  <a:pt x="6398363" y="592206"/>
                </a:cubicBezTo>
                <a:cubicBezTo>
                  <a:pt x="6405619" y="596559"/>
                  <a:pt x="6415274" y="598735"/>
                  <a:pt x="6427329" y="598735"/>
                </a:cubicBezTo>
                <a:lnTo>
                  <a:pt x="6452779" y="598735"/>
                </a:lnTo>
                <a:lnTo>
                  <a:pt x="6452779" y="611125"/>
                </a:lnTo>
                <a:lnTo>
                  <a:pt x="6197948" y="611125"/>
                </a:lnTo>
                <a:lnTo>
                  <a:pt x="6197948" y="598735"/>
                </a:lnTo>
                <a:lnTo>
                  <a:pt x="6221723" y="598735"/>
                </a:lnTo>
                <a:cubicBezTo>
                  <a:pt x="6235117" y="598735"/>
                  <a:pt x="6245721" y="596391"/>
                  <a:pt x="6253535" y="591703"/>
                </a:cubicBezTo>
                <a:cubicBezTo>
                  <a:pt x="6259339" y="588578"/>
                  <a:pt x="6263916" y="583220"/>
                  <a:pt x="6267264" y="575630"/>
                </a:cubicBezTo>
                <a:cubicBezTo>
                  <a:pt x="6269720" y="570272"/>
                  <a:pt x="6270948" y="556208"/>
                  <a:pt x="6270948" y="533437"/>
                </a:cubicBezTo>
                <a:lnTo>
                  <a:pt x="6270948" y="442354"/>
                </a:lnTo>
                <a:lnTo>
                  <a:pt x="6164126" y="247798"/>
                </a:lnTo>
                <a:cubicBezTo>
                  <a:pt x="6142918" y="209401"/>
                  <a:pt x="6127961" y="186798"/>
                  <a:pt x="6119255" y="179989"/>
                </a:cubicBezTo>
                <a:cubicBezTo>
                  <a:pt x="6110548" y="173180"/>
                  <a:pt x="6098940" y="169664"/>
                  <a:pt x="6084429" y="169440"/>
                </a:cubicBezTo>
                <a:close/>
                <a:moveTo>
                  <a:pt x="5064101" y="157051"/>
                </a:moveTo>
                <a:lnTo>
                  <a:pt x="5301519" y="157051"/>
                </a:lnTo>
                <a:lnTo>
                  <a:pt x="5301519" y="169440"/>
                </a:lnTo>
                <a:lnTo>
                  <a:pt x="5286450" y="169440"/>
                </a:lnTo>
                <a:cubicBezTo>
                  <a:pt x="5273278" y="169440"/>
                  <a:pt x="5262674" y="171785"/>
                  <a:pt x="5254638" y="176473"/>
                </a:cubicBezTo>
                <a:cubicBezTo>
                  <a:pt x="5248833" y="179598"/>
                  <a:pt x="5244257" y="184956"/>
                  <a:pt x="5240908" y="192546"/>
                </a:cubicBezTo>
                <a:cubicBezTo>
                  <a:pt x="5238453" y="197904"/>
                  <a:pt x="5237225" y="211968"/>
                  <a:pt x="5237225" y="234739"/>
                </a:cubicBezTo>
                <a:lnTo>
                  <a:pt x="5237225" y="363326"/>
                </a:lnTo>
                <a:lnTo>
                  <a:pt x="5397624" y="363326"/>
                </a:lnTo>
                <a:lnTo>
                  <a:pt x="5397624" y="234739"/>
                </a:lnTo>
                <a:cubicBezTo>
                  <a:pt x="5397624" y="211522"/>
                  <a:pt x="5396397" y="197011"/>
                  <a:pt x="5393941" y="191207"/>
                </a:cubicBezTo>
                <a:cubicBezTo>
                  <a:pt x="5391485" y="185403"/>
                  <a:pt x="5386462" y="180324"/>
                  <a:pt x="5378872" y="175970"/>
                </a:cubicBezTo>
                <a:cubicBezTo>
                  <a:pt x="5371282" y="171617"/>
                  <a:pt x="5361124" y="169440"/>
                  <a:pt x="5348399" y="169440"/>
                </a:cubicBezTo>
                <a:lnTo>
                  <a:pt x="5333666" y="169440"/>
                </a:lnTo>
                <a:lnTo>
                  <a:pt x="5333666" y="157051"/>
                </a:lnTo>
                <a:lnTo>
                  <a:pt x="5570749" y="157051"/>
                </a:lnTo>
                <a:lnTo>
                  <a:pt x="5570749" y="169440"/>
                </a:lnTo>
                <a:lnTo>
                  <a:pt x="5556015" y="169440"/>
                </a:lnTo>
                <a:cubicBezTo>
                  <a:pt x="5542620" y="169440"/>
                  <a:pt x="5532016" y="171785"/>
                  <a:pt x="5524203" y="176473"/>
                </a:cubicBezTo>
                <a:cubicBezTo>
                  <a:pt x="5518398" y="179598"/>
                  <a:pt x="5513822" y="184956"/>
                  <a:pt x="5510473" y="192546"/>
                </a:cubicBezTo>
                <a:cubicBezTo>
                  <a:pt x="5508018" y="197904"/>
                  <a:pt x="5506790" y="211968"/>
                  <a:pt x="5506790" y="234739"/>
                </a:cubicBezTo>
                <a:lnTo>
                  <a:pt x="5506790" y="533437"/>
                </a:lnTo>
                <a:cubicBezTo>
                  <a:pt x="5506790" y="556654"/>
                  <a:pt x="5508018" y="571165"/>
                  <a:pt x="5510473" y="576969"/>
                </a:cubicBezTo>
                <a:cubicBezTo>
                  <a:pt x="5512929" y="582773"/>
                  <a:pt x="5517952" y="587852"/>
                  <a:pt x="5525542" y="592206"/>
                </a:cubicBezTo>
                <a:cubicBezTo>
                  <a:pt x="5533132" y="596559"/>
                  <a:pt x="5543290" y="598735"/>
                  <a:pt x="5556015" y="598735"/>
                </a:cubicBezTo>
                <a:lnTo>
                  <a:pt x="5570749" y="598735"/>
                </a:lnTo>
                <a:lnTo>
                  <a:pt x="5570749" y="611125"/>
                </a:lnTo>
                <a:lnTo>
                  <a:pt x="5333666" y="611125"/>
                </a:lnTo>
                <a:lnTo>
                  <a:pt x="5333666" y="598735"/>
                </a:lnTo>
                <a:lnTo>
                  <a:pt x="5348399" y="598735"/>
                </a:lnTo>
                <a:cubicBezTo>
                  <a:pt x="5361794" y="598735"/>
                  <a:pt x="5372398" y="596391"/>
                  <a:pt x="5380212" y="591703"/>
                </a:cubicBezTo>
                <a:cubicBezTo>
                  <a:pt x="5386016" y="588578"/>
                  <a:pt x="5390592" y="583220"/>
                  <a:pt x="5393941" y="575630"/>
                </a:cubicBezTo>
                <a:cubicBezTo>
                  <a:pt x="5396397" y="570272"/>
                  <a:pt x="5397624" y="556208"/>
                  <a:pt x="5397624" y="533437"/>
                </a:cubicBezTo>
                <a:lnTo>
                  <a:pt x="5397624" y="392794"/>
                </a:lnTo>
                <a:lnTo>
                  <a:pt x="5237225" y="392794"/>
                </a:lnTo>
                <a:lnTo>
                  <a:pt x="5237225" y="533437"/>
                </a:lnTo>
                <a:cubicBezTo>
                  <a:pt x="5237225" y="556654"/>
                  <a:pt x="5238509" y="571165"/>
                  <a:pt x="5241076" y="576969"/>
                </a:cubicBezTo>
                <a:cubicBezTo>
                  <a:pt x="5243643" y="582773"/>
                  <a:pt x="5248666" y="587852"/>
                  <a:pt x="5256145" y="592206"/>
                </a:cubicBezTo>
                <a:cubicBezTo>
                  <a:pt x="5263623" y="596559"/>
                  <a:pt x="5273725" y="598735"/>
                  <a:pt x="5286450" y="598735"/>
                </a:cubicBezTo>
                <a:lnTo>
                  <a:pt x="5301519" y="598735"/>
                </a:lnTo>
                <a:lnTo>
                  <a:pt x="5301519" y="611125"/>
                </a:lnTo>
                <a:lnTo>
                  <a:pt x="5064101" y="611125"/>
                </a:lnTo>
                <a:lnTo>
                  <a:pt x="5064101" y="598735"/>
                </a:lnTo>
                <a:lnTo>
                  <a:pt x="5079169" y="598735"/>
                </a:lnTo>
                <a:cubicBezTo>
                  <a:pt x="5092341" y="598735"/>
                  <a:pt x="5102945" y="596391"/>
                  <a:pt x="5110981" y="591703"/>
                </a:cubicBezTo>
                <a:cubicBezTo>
                  <a:pt x="5116786" y="588578"/>
                  <a:pt x="5121251" y="583220"/>
                  <a:pt x="5124376" y="575630"/>
                </a:cubicBezTo>
                <a:cubicBezTo>
                  <a:pt x="5126832" y="570272"/>
                  <a:pt x="5128059" y="556208"/>
                  <a:pt x="5128059" y="533437"/>
                </a:cubicBezTo>
                <a:lnTo>
                  <a:pt x="5128059" y="234739"/>
                </a:lnTo>
                <a:cubicBezTo>
                  <a:pt x="5128059" y="211522"/>
                  <a:pt x="5126832" y="197011"/>
                  <a:pt x="5124376" y="191207"/>
                </a:cubicBezTo>
                <a:cubicBezTo>
                  <a:pt x="5121920" y="185403"/>
                  <a:pt x="5116953" y="180324"/>
                  <a:pt x="5109475" y="175970"/>
                </a:cubicBezTo>
                <a:cubicBezTo>
                  <a:pt x="5101996" y="171617"/>
                  <a:pt x="5091894" y="169440"/>
                  <a:pt x="5079169" y="169440"/>
                </a:cubicBezTo>
                <a:lnTo>
                  <a:pt x="5064101" y="169440"/>
                </a:lnTo>
                <a:close/>
                <a:moveTo>
                  <a:pt x="4617281" y="157051"/>
                </a:moveTo>
                <a:lnTo>
                  <a:pt x="5025145" y="157051"/>
                </a:lnTo>
                <a:lnTo>
                  <a:pt x="5025145" y="279945"/>
                </a:lnTo>
                <a:lnTo>
                  <a:pt x="5013090" y="279945"/>
                </a:lnTo>
                <a:cubicBezTo>
                  <a:pt x="5005946" y="251594"/>
                  <a:pt x="4998021" y="231223"/>
                  <a:pt x="4989314" y="218833"/>
                </a:cubicBezTo>
                <a:cubicBezTo>
                  <a:pt x="4980608" y="206443"/>
                  <a:pt x="4968665" y="196564"/>
                  <a:pt x="4953484" y="189198"/>
                </a:cubicBezTo>
                <a:cubicBezTo>
                  <a:pt x="4945001" y="185179"/>
                  <a:pt x="4930155" y="183170"/>
                  <a:pt x="4908947" y="183170"/>
                </a:cubicBezTo>
                <a:lnTo>
                  <a:pt x="4875126" y="183170"/>
                </a:lnTo>
                <a:lnTo>
                  <a:pt x="4875126" y="533437"/>
                </a:lnTo>
                <a:cubicBezTo>
                  <a:pt x="4875126" y="556654"/>
                  <a:pt x="4876410" y="571165"/>
                  <a:pt x="4878977" y="576969"/>
                </a:cubicBezTo>
                <a:cubicBezTo>
                  <a:pt x="4881544" y="582773"/>
                  <a:pt x="4886567" y="587852"/>
                  <a:pt x="4894046" y="592206"/>
                </a:cubicBezTo>
                <a:cubicBezTo>
                  <a:pt x="4901524" y="596559"/>
                  <a:pt x="4911738" y="598735"/>
                  <a:pt x="4924686" y="598735"/>
                </a:cubicBezTo>
                <a:lnTo>
                  <a:pt x="4939755" y="598735"/>
                </a:lnTo>
                <a:lnTo>
                  <a:pt x="4939755" y="611125"/>
                </a:lnTo>
                <a:lnTo>
                  <a:pt x="4702002" y="611125"/>
                </a:lnTo>
                <a:lnTo>
                  <a:pt x="4702002" y="598735"/>
                </a:lnTo>
                <a:lnTo>
                  <a:pt x="4717071" y="598735"/>
                </a:lnTo>
                <a:cubicBezTo>
                  <a:pt x="4730242" y="598735"/>
                  <a:pt x="4740846" y="596391"/>
                  <a:pt x="4748883" y="591703"/>
                </a:cubicBezTo>
                <a:cubicBezTo>
                  <a:pt x="4754687" y="588578"/>
                  <a:pt x="4759263" y="583220"/>
                  <a:pt x="4762612" y="575630"/>
                </a:cubicBezTo>
                <a:cubicBezTo>
                  <a:pt x="4765068" y="570272"/>
                  <a:pt x="4766295" y="556208"/>
                  <a:pt x="4766295" y="533437"/>
                </a:cubicBezTo>
                <a:lnTo>
                  <a:pt x="4766295" y="183170"/>
                </a:lnTo>
                <a:lnTo>
                  <a:pt x="4733479" y="183170"/>
                </a:lnTo>
                <a:cubicBezTo>
                  <a:pt x="4702895" y="183170"/>
                  <a:pt x="4680682" y="189644"/>
                  <a:pt x="4666841" y="202592"/>
                </a:cubicBezTo>
                <a:cubicBezTo>
                  <a:pt x="4647419" y="220675"/>
                  <a:pt x="4635141" y="246459"/>
                  <a:pt x="4630006" y="279945"/>
                </a:cubicBezTo>
                <a:lnTo>
                  <a:pt x="4617281" y="279945"/>
                </a:lnTo>
                <a:close/>
                <a:moveTo>
                  <a:pt x="3402062" y="157051"/>
                </a:moveTo>
                <a:lnTo>
                  <a:pt x="3563132" y="157051"/>
                </a:lnTo>
                <a:lnTo>
                  <a:pt x="3787155" y="438671"/>
                </a:lnTo>
                <a:lnTo>
                  <a:pt x="3787155" y="243445"/>
                </a:lnTo>
                <a:cubicBezTo>
                  <a:pt x="3787155" y="216210"/>
                  <a:pt x="3783249" y="197792"/>
                  <a:pt x="3775435" y="188193"/>
                </a:cubicBezTo>
                <a:cubicBezTo>
                  <a:pt x="3764719" y="175245"/>
                  <a:pt x="3746748" y="168994"/>
                  <a:pt x="3721522" y="169440"/>
                </a:cubicBezTo>
                <a:lnTo>
                  <a:pt x="3721522" y="157051"/>
                </a:lnTo>
                <a:lnTo>
                  <a:pt x="3871541" y="157051"/>
                </a:lnTo>
                <a:lnTo>
                  <a:pt x="3871541" y="169440"/>
                </a:lnTo>
                <a:cubicBezTo>
                  <a:pt x="3852342" y="171896"/>
                  <a:pt x="3839449" y="175078"/>
                  <a:pt x="3832864" y="178984"/>
                </a:cubicBezTo>
                <a:cubicBezTo>
                  <a:pt x="3826278" y="182891"/>
                  <a:pt x="3821144" y="189253"/>
                  <a:pt x="3817460" y="198071"/>
                </a:cubicBezTo>
                <a:cubicBezTo>
                  <a:pt x="3813777" y="206889"/>
                  <a:pt x="3811935" y="222014"/>
                  <a:pt x="3811935" y="243445"/>
                </a:cubicBezTo>
                <a:lnTo>
                  <a:pt x="3811935" y="621506"/>
                </a:lnTo>
                <a:lnTo>
                  <a:pt x="3800549" y="621506"/>
                </a:lnTo>
                <a:lnTo>
                  <a:pt x="3493480" y="243445"/>
                </a:lnTo>
                <a:lnTo>
                  <a:pt x="3493480" y="532097"/>
                </a:lnTo>
                <a:cubicBezTo>
                  <a:pt x="3493480" y="558217"/>
                  <a:pt x="3499452" y="575853"/>
                  <a:pt x="3511395" y="585006"/>
                </a:cubicBezTo>
                <a:cubicBezTo>
                  <a:pt x="3523339" y="594159"/>
                  <a:pt x="3537012" y="598735"/>
                  <a:pt x="3552416" y="598735"/>
                </a:cubicBezTo>
                <a:lnTo>
                  <a:pt x="3563132" y="598735"/>
                </a:lnTo>
                <a:lnTo>
                  <a:pt x="3563132" y="611125"/>
                </a:lnTo>
                <a:lnTo>
                  <a:pt x="3402062" y="611125"/>
                </a:lnTo>
                <a:lnTo>
                  <a:pt x="3402062" y="598735"/>
                </a:lnTo>
                <a:cubicBezTo>
                  <a:pt x="3427065" y="598512"/>
                  <a:pt x="3444478" y="593378"/>
                  <a:pt x="3454301" y="583332"/>
                </a:cubicBezTo>
                <a:cubicBezTo>
                  <a:pt x="3464124" y="573286"/>
                  <a:pt x="3469035" y="556208"/>
                  <a:pt x="3469035" y="532097"/>
                </a:cubicBezTo>
                <a:lnTo>
                  <a:pt x="3469035" y="211633"/>
                </a:lnTo>
                <a:lnTo>
                  <a:pt x="3459324" y="199578"/>
                </a:lnTo>
                <a:cubicBezTo>
                  <a:pt x="3449724" y="187523"/>
                  <a:pt x="3441241" y="179598"/>
                  <a:pt x="3433874" y="175803"/>
                </a:cubicBezTo>
                <a:cubicBezTo>
                  <a:pt x="3426507" y="172008"/>
                  <a:pt x="3415903" y="169887"/>
                  <a:pt x="3402062" y="169440"/>
                </a:cubicBezTo>
                <a:close/>
                <a:moveTo>
                  <a:pt x="2215456" y="157051"/>
                </a:moveTo>
                <a:lnTo>
                  <a:pt x="2400970" y="157051"/>
                </a:lnTo>
                <a:lnTo>
                  <a:pt x="2528553" y="456418"/>
                </a:lnTo>
                <a:lnTo>
                  <a:pt x="2651783" y="157051"/>
                </a:lnTo>
                <a:lnTo>
                  <a:pt x="2836627" y="157051"/>
                </a:lnTo>
                <a:lnTo>
                  <a:pt x="2836627" y="169440"/>
                </a:lnTo>
                <a:lnTo>
                  <a:pt x="2821893" y="169440"/>
                </a:lnTo>
                <a:cubicBezTo>
                  <a:pt x="2808499" y="169440"/>
                  <a:pt x="2797783" y="171785"/>
                  <a:pt x="2789746" y="176473"/>
                </a:cubicBezTo>
                <a:cubicBezTo>
                  <a:pt x="2784165" y="179598"/>
                  <a:pt x="2779701" y="184844"/>
                  <a:pt x="2776351" y="192211"/>
                </a:cubicBezTo>
                <a:cubicBezTo>
                  <a:pt x="2773896" y="197569"/>
                  <a:pt x="2772668" y="211522"/>
                  <a:pt x="2772668" y="234069"/>
                </a:cubicBezTo>
                <a:lnTo>
                  <a:pt x="2772668" y="533437"/>
                </a:lnTo>
                <a:cubicBezTo>
                  <a:pt x="2772668" y="556654"/>
                  <a:pt x="2773896" y="571165"/>
                  <a:pt x="2776351" y="576969"/>
                </a:cubicBezTo>
                <a:cubicBezTo>
                  <a:pt x="2778807" y="582773"/>
                  <a:pt x="2783831" y="587852"/>
                  <a:pt x="2791421" y="592206"/>
                </a:cubicBezTo>
                <a:cubicBezTo>
                  <a:pt x="2799011" y="596559"/>
                  <a:pt x="2809168" y="598735"/>
                  <a:pt x="2821893" y="598735"/>
                </a:cubicBezTo>
                <a:lnTo>
                  <a:pt x="2836627" y="598735"/>
                </a:lnTo>
                <a:lnTo>
                  <a:pt x="2836627" y="611125"/>
                </a:lnTo>
                <a:lnTo>
                  <a:pt x="2599544" y="611125"/>
                </a:lnTo>
                <a:lnTo>
                  <a:pt x="2599544" y="598735"/>
                </a:lnTo>
                <a:lnTo>
                  <a:pt x="2614278" y="598735"/>
                </a:lnTo>
                <a:cubicBezTo>
                  <a:pt x="2627673" y="598735"/>
                  <a:pt x="2638388" y="596391"/>
                  <a:pt x="2646424" y="591703"/>
                </a:cubicBezTo>
                <a:cubicBezTo>
                  <a:pt x="2652006" y="588578"/>
                  <a:pt x="2656471" y="583220"/>
                  <a:pt x="2659819" y="575630"/>
                </a:cubicBezTo>
                <a:cubicBezTo>
                  <a:pt x="2662275" y="570272"/>
                  <a:pt x="2663503" y="556208"/>
                  <a:pt x="2663503" y="533437"/>
                </a:cubicBezTo>
                <a:lnTo>
                  <a:pt x="2663503" y="196899"/>
                </a:lnTo>
                <a:lnTo>
                  <a:pt x="2489374" y="611125"/>
                </a:lnTo>
                <a:lnTo>
                  <a:pt x="2481337" y="611125"/>
                </a:lnTo>
                <a:lnTo>
                  <a:pt x="2304530" y="199913"/>
                </a:lnTo>
                <a:lnTo>
                  <a:pt x="2304530" y="519708"/>
                </a:lnTo>
                <a:cubicBezTo>
                  <a:pt x="2304530" y="542032"/>
                  <a:pt x="2305087" y="555761"/>
                  <a:pt x="2306204" y="560896"/>
                </a:cubicBezTo>
                <a:cubicBezTo>
                  <a:pt x="2309106" y="572058"/>
                  <a:pt x="2315413" y="581155"/>
                  <a:pt x="2325124" y="588187"/>
                </a:cubicBezTo>
                <a:cubicBezTo>
                  <a:pt x="2334835" y="595219"/>
                  <a:pt x="2350071" y="598735"/>
                  <a:pt x="2370832" y="598735"/>
                </a:cubicBezTo>
                <a:lnTo>
                  <a:pt x="2370832" y="611125"/>
                </a:lnTo>
                <a:lnTo>
                  <a:pt x="2215456" y="611125"/>
                </a:lnTo>
                <a:lnTo>
                  <a:pt x="2215456" y="598735"/>
                </a:lnTo>
                <a:lnTo>
                  <a:pt x="2220144" y="598735"/>
                </a:lnTo>
                <a:cubicBezTo>
                  <a:pt x="2230190" y="598958"/>
                  <a:pt x="2239566" y="597340"/>
                  <a:pt x="2248273" y="593880"/>
                </a:cubicBezTo>
                <a:cubicBezTo>
                  <a:pt x="2256979" y="590419"/>
                  <a:pt x="2263565" y="585787"/>
                  <a:pt x="2268029" y="579983"/>
                </a:cubicBezTo>
                <a:cubicBezTo>
                  <a:pt x="2272494" y="574179"/>
                  <a:pt x="2275955" y="566030"/>
                  <a:pt x="2278410" y="555538"/>
                </a:cubicBezTo>
                <a:cubicBezTo>
                  <a:pt x="2278856" y="553082"/>
                  <a:pt x="2279080" y="541697"/>
                  <a:pt x="2279080" y="521382"/>
                </a:cubicBezTo>
                <a:lnTo>
                  <a:pt x="2279080" y="234069"/>
                </a:lnTo>
                <a:cubicBezTo>
                  <a:pt x="2279080" y="211075"/>
                  <a:pt x="2277852" y="196732"/>
                  <a:pt x="2275396" y="191039"/>
                </a:cubicBezTo>
                <a:cubicBezTo>
                  <a:pt x="2272941" y="185346"/>
                  <a:pt x="2267918" y="180324"/>
                  <a:pt x="2260327" y="175970"/>
                </a:cubicBezTo>
                <a:cubicBezTo>
                  <a:pt x="2252737" y="171617"/>
                  <a:pt x="2242580" y="169440"/>
                  <a:pt x="2229855" y="169440"/>
                </a:cubicBezTo>
                <a:lnTo>
                  <a:pt x="2215456" y="169440"/>
                </a:lnTo>
                <a:close/>
                <a:moveTo>
                  <a:pt x="482575" y="157051"/>
                </a:moveTo>
                <a:lnTo>
                  <a:pt x="719994" y="157051"/>
                </a:lnTo>
                <a:lnTo>
                  <a:pt x="719994" y="169440"/>
                </a:lnTo>
                <a:lnTo>
                  <a:pt x="704925" y="169440"/>
                </a:lnTo>
                <a:cubicBezTo>
                  <a:pt x="691753" y="169440"/>
                  <a:pt x="681149" y="171785"/>
                  <a:pt x="673113" y="176473"/>
                </a:cubicBezTo>
                <a:cubicBezTo>
                  <a:pt x="667309" y="179598"/>
                  <a:pt x="662732" y="184956"/>
                  <a:pt x="659383" y="192546"/>
                </a:cubicBezTo>
                <a:cubicBezTo>
                  <a:pt x="656928" y="197904"/>
                  <a:pt x="655700" y="211968"/>
                  <a:pt x="655700" y="234739"/>
                </a:cubicBezTo>
                <a:lnTo>
                  <a:pt x="655700" y="363326"/>
                </a:lnTo>
                <a:lnTo>
                  <a:pt x="816099" y="363326"/>
                </a:lnTo>
                <a:lnTo>
                  <a:pt x="816099" y="234739"/>
                </a:lnTo>
                <a:cubicBezTo>
                  <a:pt x="816099" y="211522"/>
                  <a:pt x="814872" y="197011"/>
                  <a:pt x="812416" y="191207"/>
                </a:cubicBezTo>
                <a:cubicBezTo>
                  <a:pt x="809960" y="185403"/>
                  <a:pt x="804937" y="180324"/>
                  <a:pt x="797347" y="175970"/>
                </a:cubicBezTo>
                <a:cubicBezTo>
                  <a:pt x="789757" y="171617"/>
                  <a:pt x="779599" y="169440"/>
                  <a:pt x="766874" y="169440"/>
                </a:cubicBezTo>
                <a:lnTo>
                  <a:pt x="752141" y="169440"/>
                </a:lnTo>
                <a:lnTo>
                  <a:pt x="752141" y="157051"/>
                </a:lnTo>
                <a:lnTo>
                  <a:pt x="989224" y="157051"/>
                </a:lnTo>
                <a:lnTo>
                  <a:pt x="989224" y="169440"/>
                </a:lnTo>
                <a:lnTo>
                  <a:pt x="974490" y="169440"/>
                </a:lnTo>
                <a:cubicBezTo>
                  <a:pt x="961095" y="169440"/>
                  <a:pt x="950491" y="171785"/>
                  <a:pt x="942678" y="176473"/>
                </a:cubicBezTo>
                <a:cubicBezTo>
                  <a:pt x="936873" y="179598"/>
                  <a:pt x="932297" y="184956"/>
                  <a:pt x="928948" y="192546"/>
                </a:cubicBezTo>
                <a:cubicBezTo>
                  <a:pt x="926493" y="197904"/>
                  <a:pt x="925265" y="211968"/>
                  <a:pt x="925265" y="234739"/>
                </a:cubicBezTo>
                <a:lnTo>
                  <a:pt x="925265" y="533437"/>
                </a:lnTo>
                <a:cubicBezTo>
                  <a:pt x="925265" y="556654"/>
                  <a:pt x="926493" y="571165"/>
                  <a:pt x="928948" y="576969"/>
                </a:cubicBezTo>
                <a:cubicBezTo>
                  <a:pt x="931404" y="582773"/>
                  <a:pt x="936427" y="587852"/>
                  <a:pt x="944017" y="592206"/>
                </a:cubicBezTo>
                <a:cubicBezTo>
                  <a:pt x="951607" y="596559"/>
                  <a:pt x="961765" y="598735"/>
                  <a:pt x="974490" y="598735"/>
                </a:cubicBezTo>
                <a:lnTo>
                  <a:pt x="989224" y="598735"/>
                </a:lnTo>
                <a:lnTo>
                  <a:pt x="989224" y="611125"/>
                </a:lnTo>
                <a:lnTo>
                  <a:pt x="752141" y="611125"/>
                </a:lnTo>
                <a:lnTo>
                  <a:pt x="752141" y="598735"/>
                </a:lnTo>
                <a:lnTo>
                  <a:pt x="766874" y="598735"/>
                </a:lnTo>
                <a:cubicBezTo>
                  <a:pt x="780269" y="598735"/>
                  <a:pt x="790873" y="596391"/>
                  <a:pt x="798687" y="591703"/>
                </a:cubicBezTo>
                <a:cubicBezTo>
                  <a:pt x="804491" y="588578"/>
                  <a:pt x="809067" y="583220"/>
                  <a:pt x="812416" y="575630"/>
                </a:cubicBezTo>
                <a:cubicBezTo>
                  <a:pt x="814872" y="570272"/>
                  <a:pt x="816099" y="556208"/>
                  <a:pt x="816099" y="533437"/>
                </a:cubicBezTo>
                <a:lnTo>
                  <a:pt x="816099" y="392794"/>
                </a:lnTo>
                <a:lnTo>
                  <a:pt x="655700" y="392794"/>
                </a:lnTo>
                <a:lnTo>
                  <a:pt x="655700" y="533437"/>
                </a:lnTo>
                <a:cubicBezTo>
                  <a:pt x="655700" y="556654"/>
                  <a:pt x="656983" y="571165"/>
                  <a:pt x="659551" y="576969"/>
                </a:cubicBezTo>
                <a:cubicBezTo>
                  <a:pt x="662118" y="582773"/>
                  <a:pt x="667141" y="587852"/>
                  <a:pt x="674620" y="592206"/>
                </a:cubicBezTo>
                <a:cubicBezTo>
                  <a:pt x="682098" y="596559"/>
                  <a:pt x="692200" y="598735"/>
                  <a:pt x="704925" y="598735"/>
                </a:cubicBezTo>
                <a:lnTo>
                  <a:pt x="719994" y="598735"/>
                </a:lnTo>
                <a:lnTo>
                  <a:pt x="719994" y="611125"/>
                </a:lnTo>
                <a:lnTo>
                  <a:pt x="482575" y="611125"/>
                </a:lnTo>
                <a:lnTo>
                  <a:pt x="482575" y="598735"/>
                </a:lnTo>
                <a:lnTo>
                  <a:pt x="497644" y="598735"/>
                </a:lnTo>
                <a:cubicBezTo>
                  <a:pt x="510816" y="598735"/>
                  <a:pt x="521420" y="596391"/>
                  <a:pt x="529456" y="591703"/>
                </a:cubicBezTo>
                <a:cubicBezTo>
                  <a:pt x="535261" y="588578"/>
                  <a:pt x="539725" y="583220"/>
                  <a:pt x="542851" y="575630"/>
                </a:cubicBezTo>
                <a:cubicBezTo>
                  <a:pt x="545307" y="570272"/>
                  <a:pt x="546534" y="556208"/>
                  <a:pt x="546534" y="533437"/>
                </a:cubicBezTo>
                <a:lnTo>
                  <a:pt x="546534" y="234739"/>
                </a:lnTo>
                <a:cubicBezTo>
                  <a:pt x="546534" y="211522"/>
                  <a:pt x="545307" y="197011"/>
                  <a:pt x="542851" y="191207"/>
                </a:cubicBezTo>
                <a:cubicBezTo>
                  <a:pt x="540395" y="185403"/>
                  <a:pt x="535428" y="180324"/>
                  <a:pt x="527950" y="175970"/>
                </a:cubicBezTo>
                <a:cubicBezTo>
                  <a:pt x="520471" y="171617"/>
                  <a:pt x="510369" y="169440"/>
                  <a:pt x="497644" y="169440"/>
                </a:cubicBezTo>
                <a:lnTo>
                  <a:pt x="482575" y="169440"/>
                </a:lnTo>
                <a:close/>
                <a:moveTo>
                  <a:pt x="7505328" y="150688"/>
                </a:moveTo>
                <a:cubicBezTo>
                  <a:pt x="7577659" y="148009"/>
                  <a:pt x="7636427" y="169106"/>
                  <a:pt x="7681634" y="213978"/>
                </a:cubicBezTo>
                <a:cubicBezTo>
                  <a:pt x="7726840" y="258849"/>
                  <a:pt x="7749443" y="314994"/>
                  <a:pt x="7749443" y="382414"/>
                </a:cubicBezTo>
                <a:cubicBezTo>
                  <a:pt x="7749443" y="440010"/>
                  <a:pt x="7732589" y="490686"/>
                  <a:pt x="7698879" y="534441"/>
                </a:cubicBezTo>
                <a:cubicBezTo>
                  <a:pt x="7654231" y="592485"/>
                  <a:pt x="7591165" y="621506"/>
                  <a:pt x="7509681" y="621506"/>
                </a:cubicBezTo>
                <a:cubicBezTo>
                  <a:pt x="7427975" y="621506"/>
                  <a:pt x="7364797" y="593824"/>
                  <a:pt x="7320149" y="538460"/>
                </a:cubicBezTo>
                <a:cubicBezTo>
                  <a:pt x="7284877" y="494704"/>
                  <a:pt x="7267241" y="442801"/>
                  <a:pt x="7267241" y="382748"/>
                </a:cubicBezTo>
                <a:cubicBezTo>
                  <a:pt x="7267241" y="315329"/>
                  <a:pt x="7290179" y="259128"/>
                  <a:pt x="7336055" y="214145"/>
                </a:cubicBezTo>
                <a:cubicBezTo>
                  <a:pt x="7381931" y="169161"/>
                  <a:pt x="7438355" y="148009"/>
                  <a:pt x="7505328" y="150688"/>
                </a:cubicBezTo>
                <a:close/>
                <a:moveTo>
                  <a:pt x="1761754" y="150688"/>
                </a:moveTo>
                <a:cubicBezTo>
                  <a:pt x="1834084" y="148009"/>
                  <a:pt x="1892852" y="169106"/>
                  <a:pt x="1938059" y="213978"/>
                </a:cubicBezTo>
                <a:cubicBezTo>
                  <a:pt x="1983265" y="258849"/>
                  <a:pt x="2005868" y="314994"/>
                  <a:pt x="2005868" y="382414"/>
                </a:cubicBezTo>
                <a:cubicBezTo>
                  <a:pt x="2005868" y="440010"/>
                  <a:pt x="1989014" y="490686"/>
                  <a:pt x="1955305" y="534441"/>
                </a:cubicBezTo>
                <a:cubicBezTo>
                  <a:pt x="1910656" y="592485"/>
                  <a:pt x="1847590" y="621506"/>
                  <a:pt x="1766106" y="621506"/>
                </a:cubicBezTo>
                <a:cubicBezTo>
                  <a:pt x="1684400" y="621506"/>
                  <a:pt x="1621222" y="593824"/>
                  <a:pt x="1576574" y="538460"/>
                </a:cubicBezTo>
                <a:cubicBezTo>
                  <a:pt x="1541302" y="494704"/>
                  <a:pt x="1523666" y="442801"/>
                  <a:pt x="1523666" y="382748"/>
                </a:cubicBezTo>
                <a:cubicBezTo>
                  <a:pt x="1523666" y="315329"/>
                  <a:pt x="1546604" y="259128"/>
                  <a:pt x="1592480" y="214145"/>
                </a:cubicBezTo>
                <a:cubicBezTo>
                  <a:pt x="1638357" y="169161"/>
                  <a:pt x="1694781" y="148009"/>
                  <a:pt x="1761754" y="150688"/>
                </a:cubicBezTo>
                <a:close/>
                <a:moveTo>
                  <a:pt x="5829896" y="147675"/>
                </a:moveTo>
                <a:lnTo>
                  <a:pt x="5836258" y="147675"/>
                </a:lnTo>
                <a:lnTo>
                  <a:pt x="6000006" y="520043"/>
                </a:lnTo>
                <a:cubicBezTo>
                  <a:pt x="6015633" y="555315"/>
                  <a:pt x="6028470" y="577527"/>
                  <a:pt x="6038516" y="586680"/>
                </a:cubicBezTo>
                <a:cubicBezTo>
                  <a:pt x="6046106" y="593601"/>
                  <a:pt x="6056821" y="597619"/>
                  <a:pt x="6070662" y="598735"/>
                </a:cubicBezTo>
                <a:lnTo>
                  <a:pt x="6070662" y="611125"/>
                </a:lnTo>
                <a:lnTo>
                  <a:pt x="5850992" y="611125"/>
                </a:lnTo>
                <a:lnTo>
                  <a:pt x="5850992" y="598735"/>
                </a:lnTo>
                <a:lnTo>
                  <a:pt x="5860033" y="598735"/>
                </a:lnTo>
                <a:cubicBezTo>
                  <a:pt x="5877670" y="598735"/>
                  <a:pt x="5890059" y="596280"/>
                  <a:pt x="5897203" y="591368"/>
                </a:cubicBezTo>
                <a:cubicBezTo>
                  <a:pt x="5902115" y="587796"/>
                  <a:pt x="5904570" y="582662"/>
                  <a:pt x="5904570" y="575965"/>
                </a:cubicBezTo>
                <a:cubicBezTo>
                  <a:pt x="5904570" y="571946"/>
                  <a:pt x="5903900" y="567816"/>
                  <a:pt x="5902561" y="563575"/>
                </a:cubicBezTo>
                <a:cubicBezTo>
                  <a:pt x="5902115" y="561565"/>
                  <a:pt x="5898766" y="553194"/>
                  <a:pt x="5892515" y="538460"/>
                </a:cubicBezTo>
                <a:lnTo>
                  <a:pt x="5868405" y="481868"/>
                </a:lnTo>
                <a:lnTo>
                  <a:pt x="5708005" y="481868"/>
                </a:lnTo>
                <a:lnTo>
                  <a:pt x="5688918" y="526070"/>
                </a:lnTo>
                <a:cubicBezTo>
                  <a:pt x="5682667" y="540804"/>
                  <a:pt x="5679542" y="552971"/>
                  <a:pt x="5679542" y="562570"/>
                </a:cubicBezTo>
                <a:cubicBezTo>
                  <a:pt x="5679542" y="575295"/>
                  <a:pt x="5684677" y="584671"/>
                  <a:pt x="5694946" y="590699"/>
                </a:cubicBezTo>
                <a:cubicBezTo>
                  <a:pt x="5700973" y="594271"/>
                  <a:pt x="5715819" y="596949"/>
                  <a:pt x="5739483" y="598735"/>
                </a:cubicBezTo>
                <a:lnTo>
                  <a:pt x="5739483" y="611125"/>
                </a:lnTo>
                <a:lnTo>
                  <a:pt x="5588459" y="611125"/>
                </a:lnTo>
                <a:lnTo>
                  <a:pt x="5588459" y="598735"/>
                </a:lnTo>
                <a:cubicBezTo>
                  <a:pt x="5604756" y="596280"/>
                  <a:pt x="5618150" y="589527"/>
                  <a:pt x="5628643" y="578476"/>
                </a:cubicBezTo>
                <a:cubicBezTo>
                  <a:pt x="5639135" y="567426"/>
                  <a:pt x="5652083" y="544599"/>
                  <a:pt x="5667487" y="509997"/>
                </a:cubicBezTo>
                <a:close/>
                <a:moveTo>
                  <a:pt x="1248371" y="147675"/>
                </a:moveTo>
                <a:lnTo>
                  <a:pt x="1254733" y="147675"/>
                </a:lnTo>
                <a:lnTo>
                  <a:pt x="1418481" y="520043"/>
                </a:lnTo>
                <a:cubicBezTo>
                  <a:pt x="1434109" y="555315"/>
                  <a:pt x="1446944" y="577527"/>
                  <a:pt x="1456990" y="586680"/>
                </a:cubicBezTo>
                <a:cubicBezTo>
                  <a:pt x="1464581" y="593601"/>
                  <a:pt x="1475296" y="597619"/>
                  <a:pt x="1489137" y="598735"/>
                </a:cubicBezTo>
                <a:lnTo>
                  <a:pt x="1489137" y="611125"/>
                </a:lnTo>
                <a:lnTo>
                  <a:pt x="1269467" y="611125"/>
                </a:lnTo>
                <a:lnTo>
                  <a:pt x="1269467" y="598735"/>
                </a:lnTo>
                <a:lnTo>
                  <a:pt x="1278509" y="598735"/>
                </a:lnTo>
                <a:cubicBezTo>
                  <a:pt x="1296145" y="598735"/>
                  <a:pt x="1308534" y="596280"/>
                  <a:pt x="1315678" y="591368"/>
                </a:cubicBezTo>
                <a:cubicBezTo>
                  <a:pt x="1320590" y="587796"/>
                  <a:pt x="1323046" y="582662"/>
                  <a:pt x="1323046" y="575965"/>
                </a:cubicBezTo>
                <a:cubicBezTo>
                  <a:pt x="1323046" y="571946"/>
                  <a:pt x="1322376" y="567816"/>
                  <a:pt x="1321036" y="563575"/>
                </a:cubicBezTo>
                <a:cubicBezTo>
                  <a:pt x="1320590" y="561565"/>
                  <a:pt x="1317241" y="553194"/>
                  <a:pt x="1310990" y="538460"/>
                </a:cubicBezTo>
                <a:lnTo>
                  <a:pt x="1286880" y="481868"/>
                </a:lnTo>
                <a:lnTo>
                  <a:pt x="1126481" y="481868"/>
                </a:lnTo>
                <a:lnTo>
                  <a:pt x="1107393" y="526070"/>
                </a:lnTo>
                <a:cubicBezTo>
                  <a:pt x="1101142" y="540804"/>
                  <a:pt x="1098017" y="552971"/>
                  <a:pt x="1098017" y="562570"/>
                </a:cubicBezTo>
                <a:cubicBezTo>
                  <a:pt x="1098017" y="575295"/>
                  <a:pt x="1103152" y="584671"/>
                  <a:pt x="1113421" y="590699"/>
                </a:cubicBezTo>
                <a:cubicBezTo>
                  <a:pt x="1119448" y="594271"/>
                  <a:pt x="1134294" y="596949"/>
                  <a:pt x="1157958" y="598735"/>
                </a:cubicBezTo>
                <a:lnTo>
                  <a:pt x="1157958" y="611125"/>
                </a:lnTo>
                <a:lnTo>
                  <a:pt x="1006934" y="611125"/>
                </a:lnTo>
                <a:lnTo>
                  <a:pt x="1006934" y="598735"/>
                </a:lnTo>
                <a:cubicBezTo>
                  <a:pt x="1023231" y="596280"/>
                  <a:pt x="1036625" y="589527"/>
                  <a:pt x="1047118" y="578476"/>
                </a:cubicBezTo>
                <a:cubicBezTo>
                  <a:pt x="1057610" y="567426"/>
                  <a:pt x="1070558" y="544599"/>
                  <a:pt x="1085962" y="509997"/>
                </a:cubicBezTo>
                <a:close/>
                <a:moveTo>
                  <a:pt x="7020744" y="146670"/>
                </a:moveTo>
                <a:cubicBezTo>
                  <a:pt x="7052668" y="146670"/>
                  <a:pt x="7086377" y="153590"/>
                  <a:pt x="7121873" y="167431"/>
                </a:cubicBezTo>
                <a:cubicBezTo>
                  <a:pt x="7142411" y="175468"/>
                  <a:pt x="7155471" y="179486"/>
                  <a:pt x="7161052" y="179486"/>
                </a:cubicBezTo>
                <a:cubicBezTo>
                  <a:pt x="7168195" y="179486"/>
                  <a:pt x="7174390" y="176863"/>
                  <a:pt x="7179637" y="171617"/>
                </a:cubicBezTo>
                <a:cubicBezTo>
                  <a:pt x="7184883" y="166371"/>
                  <a:pt x="7188287" y="158055"/>
                  <a:pt x="7189850" y="146670"/>
                </a:cubicBezTo>
                <a:lnTo>
                  <a:pt x="7202910" y="146670"/>
                </a:lnTo>
                <a:lnTo>
                  <a:pt x="7202910" y="304056"/>
                </a:lnTo>
                <a:lnTo>
                  <a:pt x="7189850" y="304056"/>
                </a:lnTo>
                <a:cubicBezTo>
                  <a:pt x="7180027" y="262979"/>
                  <a:pt x="7161721" y="231502"/>
                  <a:pt x="7134932" y="209624"/>
                </a:cubicBezTo>
                <a:cubicBezTo>
                  <a:pt x="7108143" y="187747"/>
                  <a:pt x="7077782" y="176808"/>
                  <a:pt x="7043849" y="176808"/>
                </a:cubicBezTo>
                <a:cubicBezTo>
                  <a:pt x="7015498" y="176808"/>
                  <a:pt x="6989490" y="184956"/>
                  <a:pt x="6965826" y="201252"/>
                </a:cubicBezTo>
                <a:cubicBezTo>
                  <a:pt x="6942163" y="217549"/>
                  <a:pt x="6924861" y="238869"/>
                  <a:pt x="6913923" y="265211"/>
                </a:cubicBezTo>
                <a:cubicBezTo>
                  <a:pt x="6899858" y="298921"/>
                  <a:pt x="6892826" y="336426"/>
                  <a:pt x="6892826" y="377726"/>
                </a:cubicBezTo>
                <a:cubicBezTo>
                  <a:pt x="6892826" y="418356"/>
                  <a:pt x="6897961" y="455358"/>
                  <a:pt x="6908230" y="488733"/>
                </a:cubicBezTo>
                <a:cubicBezTo>
                  <a:pt x="6918499" y="522107"/>
                  <a:pt x="6934572" y="547334"/>
                  <a:pt x="6956450" y="564412"/>
                </a:cubicBezTo>
                <a:cubicBezTo>
                  <a:pt x="6978328" y="581490"/>
                  <a:pt x="7006680" y="590029"/>
                  <a:pt x="7041505" y="590029"/>
                </a:cubicBezTo>
                <a:cubicBezTo>
                  <a:pt x="7070080" y="590029"/>
                  <a:pt x="7096256" y="583778"/>
                  <a:pt x="7120031" y="571276"/>
                </a:cubicBezTo>
                <a:cubicBezTo>
                  <a:pt x="7143806" y="558775"/>
                  <a:pt x="7168865" y="537232"/>
                  <a:pt x="7195208" y="506648"/>
                </a:cubicBezTo>
                <a:lnTo>
                  <a:pt x="7195208" y="545827"/>
                </a:lnTo>
                <a:cubicBezTo>
                  <a:pt x="7169758" y="572393"/>
                  <a:pt x="7143248" y="591647"/>
                  <a:pt x="7115678" y="603591"/>
                </a:cubicBezTo>
                <a:cubicBezTo>
                  <a:pt x="7088107" y="615534"/>
                  <a:pt x="7055905" y="621506"/>
                  <a:pt x="7019070" y="621506"/>
                </a:cubicBezTo>
                <a:cubicBezTo>
                  <a:pt x="6970626" y="621506"/>
                  <a:pt x="6927596" y="611795"/>
                  <a:pt x="6889980" y="592373"/>
                </a:cubicBezTo>
                <a:cubicBezTo>
                  <a:pt x="6852364" y="572951"/>
                  <a:pt x="6823342" y="545045"/>
                  <a:pt x="6802915" y="508657"/>
                </a:cubicBezTo>
                <a:cubicBezTo>
                  <a:pt x="6782489" y="472269"/>
                  <a:pt x="6772275" y="433536"/>
                  <a:pt x="6772275" y="392460"/>
                </a:cubicBezTo>
                <a:cubicBezTo>
                  <a:pt x="6772275" y="349151"/>
                  <a:pt x="6783605" y="308074"/>
                  <a:pt x="6806264" y="269230"/>
                </a:cubicBezTo>
                <a:cubicBezTo>
                  <a:pt x="6828923" y="230386"/>
                  <a:pt x="6859507" y="200248"/>
                  <a:pt x="6898017" y="178817"/>
                </a:cubicBezTo>
                <a:cubicBezTo>
                  <a:pt x="6936526" y="157385"/>
                  <a:pt x="6977435" y="146670"/>
                  <a:pt x="7020744" y="146670"/>
                </a:cubicBezTo>
                <a:close/>
                <a:moveTo>
                  <a:pt x="248469" y="146670"/>
                </a:moveTo>
                <a:cubicBezTo>
                  <a:pt x="280392" y="146670"/>
                  <a:pt x="314102" y="153590"/>
                  <a:pt x="349598" y="167431"/>
                </a:cubicBezTo>
                <a:cubicBezTo>
                  <a:pt x="370136" y="175468"/>
                  <a:pt x="383196" y="179486"/>
                  <a:pt x="388776" y="179486"/>
                </a:cubicBezTo>
                <a:cubicBezTo>
                  <a:pt x="395921" y="179486"/>
                  <a:pt x="402115" y="176863"/>
                  <a:pt x="407361" y="171617"/>
                </a:cubicBezTo>
                <a:cubicBezTo>
                  <a:pt x="412608" y="166371"/>
                  <a:pt x="416012" y="158055"/>
                  <a:pt x="417575" y="146670"/>
                </a:cubicBezTo>
                <a:lnTo>
                  <a:pt x="430635" y="146670"/>
                </a:lnTo>
                <a:lnTo>
                  <a:pt x="430635" y="304056"/>
                </a:lnTo>
                <a:lnTo>
                  <a:pt x="417575" y="304056"/>
                </a:lnTo>
                <a:cubicBezTo>
                  <a:pt x="407752" y="262979"/>
                  <a:pt x="389446" y="231502"/>
                  <a:pt x="362657" y="209624"/>
                </a:cubicBezTo>
                <a:cubicBezTo>
                  <a:pt x="335868" y="187747"/>
                  <a:pt x="305507" y="176808"/>
                  <a:pt x="271574" y="176808"/>
                </a:cubicBezTo>
                <a:cubicBezTo>
                  <a:pt x="243223" y="176808"/>
                  <a:pt x="217215" y="184956"/>
                  <a:pt x="193551" y="201252"/>
                </a:cubicBezTo>
                <a:cubicBezTo>
                  <a:pt x="169888" y="217549"/>
                  <a:pt x="152586" y="238869"/>
                  <a:pt x="141648" y="265211"/>
                </a:cubicBezTo>
                <a:cubicBezTo>
                  <a:pt x="127583" y="298921"/>
                  <a:pt x="120551" y="336426"/>
                  <a:pt x="120551" y="377726"/>
                </a:cubicBezTo>
                <a:cubicBezTo>
                  <a:pt x="120551" y="418356"/>
                  <a:pt x="125686" y="455358"/>
                  <a:pt x="135955" y="488733"/>
                </a:cubicBezTo>
                <a:cubicBezTo>
                  <a:pt x="146224" y="522107"/>
                  <a:pt x="162297" y="547334"/>
                  <a:pt x="184175" y="564412"/>
                </a:cubicBezTo>
                <a:cubicBezTo>
                  <a:pt x="206053" y="581490"/>
                  <a:pt x="234405" y="590029"/>
                  <a:pt x="269230" y="590029"/>
                </a:cubicBezTo>
                <a:cubicBezTo>
                  <a:pt x="297805" y="590029"/>
                  <a:pt x="323981" y="583778"/>
                  <a:pt x="347756" y="571276"/>
                </a:cubicBezTo>
                <a:cubicBezTo>
                  <a:pt x="371531" y="558775"/>
                  <a:pt x="396590" y="537232"/>
                  <a:pt x="422933" y="506648"/>
                </a:cubicBezTo>
                <a:lnTo>
                  <a:pt x="422933" y="545827"/>
                </a:lnTo>
                <a:cubicBezTo>
                  <a:pt x="397483" y="572393"/>
                  <a:pt x="370973" y="591647"/>
                  <a:pt x="343403" y="603591"/>
                </a:cubicBezTo>
                <a:cubicBezTo>
                  <a:pt x="315832" y="615534"/>
                  <a:pt x="283629" y="621506"/>
                  <a:pt x="246795" y="621506"/>
                </a:cubicBezTo>
                <a:cubicBezTo>
                  <a:pt x="198351" y="621506"/>
                  <a:pt x="155321" y="611795"/>
                  <a:pt x="117705" y="592373"/>
                </a:cubicBezTo>
                <a:cubicBezTo>
                  <a:pt x="80088" y="572951"/>
                  <a:pt x="51067" y="545045"/>
                  <a:pt x="30640" y="508657"/>
                </a:cubicBezTo>
                <a:cubicBezTo>
                  <a:pt x="10214" y="472269"/>
                  <a:pt x="0" y="433536"/>
                  <a:pt x="0" y="392460"/>
                </a:cubicBezTo>
                <a:cubicBezTo>
                  <a:pt x="0" y="349151"/>
                  <a:pt x="11330" y="308074"/>
                  <a:pt x="33989" y="269230"/>
                </a:cubicBezTo>
                <a:cubicBezTo>
                  <a:pt x="56648" y="230386"/>
                  <a:pt x="87232" y="200248"/>
                  <a:pt x="125742" y="178817"/>
                </a:cubicBezTo>
                <a:cubicBezTo>
                  <a:pt x="164251" y="157385"/>
                  <a:pt x="205160" y="146670"/>
                  <a:pt x="248469" y="146670"/>
                </a:cubicBezTo>
                <a:close/>
                <a:moveTo>
                  <a:pt x="4168602" y="146335"/>
                </a:moveTo>
                <a:cubicBezTo>
                  <a:pt x="4191149" y="146335"/>
                  <a:pt x="4211464" y="148121"/>
                  <a:pt x="4229547" y="151693"/>
                </a:cubicBezTo>
                <a:cubicBezTo>
                  <a:pt x="4239370" y="153479"/>
                  <a:pt x="4255276" y="158557"/>
                  <a:pt x="4277265" y="166929"/>
                </a:cubicBezTo>
                <a:cubicBezTo>
                  <a:pt x="4299254" y="175301"/>
                  <a:pt x="4312258" y="179486"/>
                  <a:pt x="4316276" y="179486"/>
                </a:cubicBezTo>
                <a:cubicBezTo>
                  <a:pt x="4322527" y="179486"/>
                  <a:pt x="4328332" y="177198"/>
                  <a:pt x="4333689" y="172622"/>
                </a:cubicBezTo>
                <a:cubicBezTo>
                  <a:pt x="4339047" y="168045"/>
                  <a:pt x="4343958" y="159395"/>
                  <a:pt x="4348423" y="146670"/>
                </a:cubicBezTo>
                <a:lnTo>
                  <a:pt x="4360813" y="146670"/>
                </a:lnTo>
                <a:lnTo>
                  <a:pt x="4360813" y="306735"/>
                </a:lnTo>
                <a:lnTo>
                  <a:pt x="4348423" y="306735"/>
                </a:lnTo>
                <a:cubicBezTo>
                  <a:pt x="4333466" y="262979"/>
                  <a:pt x="4311030" y="229716"/>
                  <a:pt x="4281116" y="206945"/>
                </a:cubicBezTo>
                <a:cubicBezTo>
                  <a:pt x="4251201" y="184174"/>
                  <a:pt x="4218496" y="172789"/>
                  <a:pt x="4183001" y="172789"/>
                </a:cubicBezTo>
                <a:cubicBezTo>
                  <a:pt x="4149068" y="172789"/>
                  <a:pt x="4120828" y="182333"/>
                  <a:pt x="4098280" y="201420"/>
                </a:cubicBezTo>
                <a:cubicBezTo>
                  <a:pt x="4075733" y="220507"/>
                  <a:pt x="4059771" y="247129"/>
                  <a:pt x="4050395" y="281285"/>
                </a:cubicBezTo>
                <a:cubicBezTo>
                  <a:pt x="4041019" y="315441"/>
                  <a:pt x="4036331" y="350490"/>
                  <a:pt x="4036331" y="386432"/>
                </a:cubicBezTo>
                <a:cubicBezTo>
                  <a:pt x="4036331" y="429964"/>
                  <a:pt x="4041465" y="468139"/>
                  <a:pt x="4051734" y="500955"/>
                </a:cubicBezTo>
                <a:cubicBezTo>
                  <a:pt x="4062004" y="533772"/>
                  <a:pt x="4078579" y="557882"/>
                  <a:pt x="4101462" y="573286"/>
                </a:cubicBezTo>
                <a:cubicBezTo>
                  <a:pt x="4124344" y="588689"/>
                  <a:pt x="4151524" y="596391"/>
                  <a:pt x="4183001" y="596391"/>
                </a:cubicBezTo>
                <a:cubicBezTo>
                  <a:pt x="4193940" y="596391"/>
                  <a:pt x="4205158" y="595219"/>
                  <a:pt x="4216655" y="592875"/>
                </a:cubicBezTo>
                <a:cubicBezTo>
                  <a:pt x="4228152" y="590531"/>
                  <a:pt x="4239928" y="587127"/>
                  <a:pt x="4251983" y="582662"/>
                </a:cubicBezTo>
                <a:lnTo>
                  <a:pt x="4251983" y="488230"/>
                </a:lnTo>
                <a:cubicBezTo>
                  <a:pt x="4251983" y="470371"/>
                  <a:pt x="4250755" y="458818"/>
                  <a:pt x="4248299" y="453572"/>
                </a:cubicBezTo>
                <a:cubicBezTo>
                  <a:pt x="4245844" y="448326"/>
                  <a:pt x="4240765" y="443582"/>
                  <a:pt x="4233063" y="439340"/>
                </a:cubicBezTo>
                <a:cubicBezTo>
                  <a:pt x="4225361" y="435099"/>
                  <a:pt x="4216041" y="432978"/>
                  <a:pt x="4205102" y="432978"/>
                </a:cubicBezTo>
                <a:lnTo>
                  <a:pt x="4193382" y="432978"/>
                </a:lnTo>
                <a:lnTo>
                  <a:pt x="4193382" y="420588"/>
                </a:lnTo>
                <a:lnTo>
                  <a:pt x="4414057" y="420588"/>
                </a:lnTo>
                <a:lnTo>
                  <a:pt x="4414057" y="432978"/>
                </a:lnTo>
                <a:cubicBezTo>
                  <a:pt x="4397313" y="434094"/>
                  <a:pt x="4385649" y="436382"/>
                  <a:pt x="4379063" y="439843"/>
                </a:cubicBezTo>
                <a:cubicBezTo>
                  <a:pt x="4372478" y="443303"/>
                  <a:pt x="4367399" y="449051"/>
                  <a:pt x="4363827" y="457088"/>
                </a:cubicBezTo>
                <a:cubicBezTo>
                  <a:pt x="4361818" y="461330"/>
                  <a:pt x="4360813" y="471710"/>
                  <a:pt x="4360813" y="488230"/>
                </a:cubicBezTo>
                <a:lnTo>
                  <a:pt x="4360813" y="582662"/>
                </a:lnTo>
                <a:cubicBezTo>
                  <a:pt x="4331792" y="595610"/>
                  <a:pt x="4301598" y="605377"/>
                  <a:pt x="4270233" y="611962"/>
                </a:cubicBezTo>
                <a:cubicBezTo>
                  <a:pt x="4238867" y="618548"/>
                  <a:pt x="4206330" y="621841"/>
                  <a:pt x="4172620" y="621841"/>
                </a:cubicBezTo>
                <a:cubicBezTo>
                  <a:pt x="4129534" y="621841"/>
                  <a:pt x="4093760" y="615981"/>
                  <a:pt x="4065296" y="604260"/>
                </a:cubicBezTo>
                <a:cubicBezTo>
                  <a:pt x="4036833" y="592540"/>
                  <a:pt x="4011718" y="577137"/>
                  <a:pt x="3989952" y="558049"/>
                </a:cubicBezTo>
                <a:cubicBezTo>
                  <a:pt x="3968186" y="538962"/>
                  <a:pt x="3951164" y="517475"/>
                  <a:pt x="3938886" y="493588"/>
                </a:cubicBezTo>
                <a:cubicBezTo>
                  <a:pt x="3923259" y="462781"/>
                  <a:pt x="3915445" y="428290"/>
                  <a:pt x="3915445" y="390116"/>
                </a:cubicBezTo>
                <a:cubicBezTo>
                  <a:pt x="3915445" y="321803"/>
                  <a:pt x="3939444" y="264095"/>
                  <a:pt x="3987441" y="216991"/>
                </a:cubicBezTo>
                <a:cubicBezTo>
                  <a:pt x="4035438" y="169887"/>
                  <a:pt x="4095825" y="146335"/>
                  <a:pt x="4168602" y="146335"/>
                </a:cubicBezTo>
                <a:close/>
                <a:moveTo>
                  <a:pt x="5804111" y="68647"/>
                </a:moveTo>
                <a:lnTo>
                  <a:pt x="5866396" y="68647"/>
                </a:lnTo>
                <a:lnTo>
                  <a:pt x="5920309" y="117537"/>
                </a:lnTo>
                <a:lnTo>
                  <a:pt x="5904235" y="117537"/>
                </a:lnTo>
                <a:lnTo>
                  <a:pt x="5833914" y="94766"/>
                </a:lnTo>
                <a:lnTo>
                  <a:pt x="5766272" y="117537"/>
                </a:lnTo>
                <a:lnTo>
                  <a:pt x="5750533" y="117537"/>
                </a:lnTo>
                <a:close/>
                <a:moveTo>
                  <a:pt x="3376794" y="64754"/>
                </a:moveTo>
                <a:cubicBezTo>
                  <a:pt x="3381733" y="64224"/>
                  <a:pt x="3386770" y="64740"/>
                  <a:pt x="3391905" y="66303"/>
                </a:cubicBezTo>
                <a:cubicBezTo>
                  <a:pt x="3412666" y="72554"/>
                  <a:pt x="3423047" y="86952"/>
                  <a:pt x="3423047" y="109500"/>
                </a:cubicBezTo>
                <a:cubicBezTo>
                  <a:pt x="3423047" y="115527"/>
                  <a:pt x="3421931" y="121890"/>
                  <a:pt x="3419698" y="128587"/>
                </a:cubicBezTo>
                <a:cubicBezTo>
                  <a:pt x="3414787" y="143544"/>
                  <a:pt x="3402732" y="154706"/>
                  <a:pt x="3383533" y="162073"/>
                </a:cubicBezTo>
                <a:cubicBezTo>
                  <a:pt x="3370808" y="166985"/>
                  <a:pt x="3353953" y="169440"/>
                  <a:pt x="3332969" y="169440"/>
                </a:cubicBezTo>
                <a:lnTo>
                  <a:pt x="3323593" y="169440"/>
                </a:lnTo>
                <a:cubicBezTo>
                  <a:pt x="3297920" y="169440"/>
                  <a:pt x="3281177" y="179710"/>
                  <a:pt x="3273364" y="200248"/>
                </a:cubicBezTo>
                <a:cubicBezTo>
                  <a:pt x="3270462" y="207838"/>
                  <a:pt x="3269010" y="220675"/>
                  <a:pt x="3269010" y="238757"/>
                </a:cubicBezTo>
                <a:lnTo>
                  <a:pt x="3269010" y="411212"/>
                </a:lnTo>
                <a:cubicBezTo>
                  <a:pt x="3269010" y="466353"/>
                  <a:pt x="3265438" y="504862"/>
                  <a:pt x="3258294" y="526740"/>
                </a:cubicBezTo>
                <a:cubicBezTo>
                  <a:pt x="3250481" y="551073"/>
                  <a:pt x="3233403" y="572839"/>
                  <a:pt x="3207060" y="592038"/>
                </a:cubicBezTo>
                <a:cubicBezTo>
                  <a:pt x="3179825" y="611907"/>
                  <a:pt x="3142655" y="621841"/>
                  <a:pt x="3095551" y="621841"/>
                </a:cubicBezTo>
                <a:cubicBezTo>
                  <a:pt x="3056260" y="621841"/>
                  <a:pt x="3025899" y="616595"/>
                  <a:pt x="3004468" y="606102"/>
                </a:cubicBezTo>
                <a:cubicBezTo>
                  <a:pt x="2975447" y="591815"/>
                  <a:pt x="2954852" y="573565"/>
                  <a:pt x="2942686" y="551352"/>
                </a:cubicBezTo>
                <a:cubicBezTo>
                  <a:pt x="2930519" y="529139"/>
                  <a:pt x="2924436" y="499058"/>
                  <a:pt x="2924436" y="461106"/>
                </a:cubicBezTo>
                <a:lnTo>
                  <a:pt x="2924436" y="238757"/>
                </a:lnTo>
                <a:cubicBezTo>
                  <a:pt x="2924436" y="214424"/>
                  <a:pt x="2922985" y="198127"/>
                  <a:pt x="2920082" y="189867"/>
                </a:cubicBezTo>
                <a:cubicBezTo>
                  <a:pt x="2917850" y="184063"/>
                  <a:pt x="2912994" y="179152"/>
                  <a:pt x="2905516" y="175133"/>
                </a:cubicBezTo>
                <a:cubicBezTo>
                  <a:pt x="2898037" y="171115"/>
                  <a:pt x="2884699" y="169217"/>
                  <a:pt x="2865500" y="169440"/>
                </a:cubicBezTo>
                <a:lnTo>
                  <a:pt x="2865500" y="157051"/>
                </a:lnTo>
                <a:lnTo>
                  <a:pt x="3099904" y="157051"/>
                </a:lnTo>
                <a:lnTo>
                  <a:pt x="3099904" y="169440"/>
                </a:lnTo>
                <a:lnTo>
                  <a:pt x="3088184" y="169440"/>
                </a:lnTo>
                <a:cubicBezTo>
                  <a:pt x="3060502" y="169440"/>
                  <a:pt x="3043759" y="176361"/>
                  <a:pt x="3037955" y="190202"/>
                </a:cubicBezTo>
                <a:cubicBezTo>
                  <a:pt x="3035053" y="196676"/>
                  <a:pt x="3033601" y="212861"/>
                  <a:pt x="3033601" y="238757"/>
                </a:cubicBezTo>
                <a:lnTo>
                  <a:pt x="3033601" y="461106"/>
                </a:lnTo>
                <a:cubicBezTo>
                  <a:pt x="3033601" y="499504"/>
                  <a:pt x="3036726" y="526405"/>
                  <a:pt x="3042978" y="541808"/>
                </a:cubicBezTo>
                <a:cubicBezTo>
                  <a:pt x="3047889" y="554310"/>
                  <a:pt x="3057935" y="565249"/>
                  <a:pt x="3073115" y="574625"/>
                </a:cubicBezTo>
                <a:cubicBezTo>
                  <a:pt x="3087179" y="583332"/>
                  <a:pt x="3104927" y="587685"/>
                  <a:pt x="3126359" y="587685"/>
                </a:cubicBezTo>
                <a:cubicBezTo>
                  <a:pt x="3175695" y="587685"/>
                  <a:pt x="3209628" y="566923"/>
                  <a:pt x="3228157" y="525400"/>
                </a:cubicBezTo>
                <a:cubicBezTo>
                  <a:pt x="3236640" y="505978"/>
                  <a:pt x="3240881" y="472157"/>
                  <a:pt x="3240881" y="423937"/>
                </a:cubicBezTo>
                <a:lnTo>
                  <a:pt x="3240881" y="238757"/>
                </a:lnTo>
                <a:cubicBezTo>
                  <a:pt x="3240881" y="205271"/>
                  <a:pt x="3233403" y="184733"/>
                  <a:pt x="3218445" y="177142"/>
                </a:cubicBezTo>
                <a:cubicBezTo>
                  <a:pt x="3208400" y="172008"/>
                  <a:pt x="3194224" y="169440"/>
                  <a:pt x="3175918" y="169440"/>
                </a:cubicBezTo>
                <a:lnTo>
                  <a:pt x="3175918" y="157051"/>
                </a:lnTo>
                <a:lnTo>
                  <a:pt x="3332969" y="157051"/>
                </a:lnTo>
                <a:cubicBezTo>
                  <a:pt x="3344131" y="157051"/>
                  <a:pt x="3354512" y="154818"/>
                  <a:pt x="3364111" y="150353"/>
                </a:cubicBezTo>
                <a:cubicBezTo>
                  <a:pt x="3366790" y="149014"/>
                  <a:pt x="3369022" y="146223"/>
                  <a:pt x="3370808" y="141982"/>
                </a:cubicBezTo>
                <a:cubicBezTo>
                  <a:pt x="3371924" y="139749"/>
                  <a:pt x="3372036" y="137963"/>
                  <a:pt x="3371143" y="136624"/>
                </a:cubicBezTo>
                <a:cubicBezTo>
                  <a:pt x="3370920" y="136177"/>
                  <a:pt x="3367850" y="133945"/>
                  <a:pt x="3361935" y="129927"/>
                </a:cubicBezTo>
                <a:cubicBezTo>
                  <a:pt x="3356019" y="125908"/>
                  <a:pt x="3351721" y="121667"/>
                  <a:pt x="3349042" y="117202"/>
                </a:cubicBezTo>
                <a:cubicBezTo>
                  <a:pt x="3343908" y="107826"/>
                  <a:pt x="3342457" y="98896"/>
                  <a:pt x="3344689" y="90413"/>
                </a:cubicBezTo>
                <a:cubicBezTo>
                  <a:pt x="3346921" y="81706"/>
                  <a:pt x="3352782" y="74730"/>
                  <a:pt x="3362269" y="69484"/>
                </a:cubicBezTo>
                <a:cubicBezTo>
                  <a:pt x="3367013" y="66861"/>
                  <a:pt x="3371855" y="65284"/>
                  <a:pt x="3376794" y="64754"/>
                </a:cubicBezTo>
                <a:close/>
                <a:moveTo>
                  <a:pt x="7471172" y="2009"/>
                </a:moveTo>
                <a:lnTo>
                  <a:pt x="7546851" y="2009"/>
                </a:lnTo>
                <a:lnTo>
                  <a:pt x="7614828" y="129927"/>
                </a:lnTo>
                <a:lnTo>
                  <a:pt x="7589044" y="129927"/>
                </a:lnTo>
                <a:lnTo>
                  <a:pt x="7509346" y="60945"/>
                </a:lnTo>
                <a:lnTo>
                  <a:pt x="7427305" y="127917"/>
                </a:lnTo>
                <a:lnTo>
                  <a:pt x="7399846" y="127917"/>
                </a:lnTo>
                <a:close/>
                <a:moveTo>
                  <a:pt x="2995761" y="2009"/>
                </a:moveTo>
                <a:lnTo>
                  <a:pt x="3096555" y="2009"/>
                </a:lnTo>
                <a:lnTo>
                  <a:pt x="3135400" y="118207"/>
                </a:lnTo>
                <a:lnTo>
                  <a:pt x="3106936" y="118207"/>
                </a:lnTo>
                <a:close/>
                <a:moveTo>
                  <a:pt x="1146238" y="2009"/>
                </a:moveTo>
                <a:lnTo>
                  <a:pt x="1247031" y="2009"/>
                </a:lnTo>
                <a:lnTo>
                  <a:pt x="1285876" y="118207"/>
                </a:lnTo>
                <a:lnTo>
                  <a:pt x="1257412" y="118207"/>
                </a:lnTo>
                <a:close/>
                <a:moveTo>
                  <a:pt x="5736804" y="0"/>
                </a:moveTo>
                <a:lnTo>
                  <a:pt x="5837598" y="0"/>
                </a:lnTo>
                <a:lnTo>
                  <a:pt x="5854006" y="52908"/>
                </a:lnTo>
                <a:lnTo>
                  <a:pt x="5825542" y="52908"/>
                </a:lnTo>
                <a:close/>
              </a:path>
            </a:pathLst>
          </a:custGeom>
        </p:spPr>
      </p:pic>
      <p:sp>
        <p:nvSpPr>
          <p:cNvPr id="4" name="Rectangle 3"/>
          <p:cNvSpPr/>
          <p:nvPr/>
        </p:nvSpPr>
        <p:spPr>
          <a:xfrm>
            <a:off x="762000" y="2438401"/>
            <a:ext cx="21258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3263408"/>
            <a:ext cx="212423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1" y="5029202"/>
            <a:ext cx="161236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79372" y="4191001"/>
            <a:ext cx="343542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cap="all" dirty="0" err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cap="all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23494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C117CF9-37C7-4D08-9AF0-3F62366CD62E}"/>
              </a:ext>
            </a:extLst>
          </p:cNvPr>
          <p:cNvSpPr txBox="1"/>
          <p:nvPr/>
        </p:nvSpPr>
        <p:spPr>
          <a:xfrm>
            <a:off x="152400" y="204784"/>
            <a:ext cx="845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A63B059-A993-4534-82A5-C5AFC86B2C25}"/>
                  </a:ext>
                </a:extLst>
              </p:cNvPr>
              <p:cNvSpPr txBox="1"/>
              <p:nvPr/>
            </p:nvSpPr>
            <p:spPr>
              <a:xfrm>
                <a:off x="152400" y="726688"/>
                <a:ext cx="8077199" cy="717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19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40</m:t>
                        </m:r>
                      </m:e>
                      <m:sup>
                        <m:r>
                          <a:rPr lang="en-US" sz="20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Em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A63B059-A993-4534-82A5-C5AFC86B2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726688"/>
                <a:ext cx="8077199" cy="717953"/>
              </a:xfrm>
              <a:prstGeom prst="rect">
                <a:avLst/>
              </a:prstGeom>
              <a:blipFill>
                <a:blip r:embed="rId2"/>
                <a:stretch>
                  <a:fillRect l="-755" t="-4237" b="-14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9046" y="2057400"/>
            <a:ext cx="3581400" cy="3764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8143" y="1510111"/>
                <a:ext cx="9182100" cy="5201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(ha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4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 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(ha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4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14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(ha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14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 :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fr-FR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so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le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endParaRPr lang="fr-FR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fr-FR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vi-VN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fr-FR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4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4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endParaRPr lang="fr-FR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ra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fr-FR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(ha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le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fr-FR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14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vi-VN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fr-FR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(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43" y="1510111"/>
                <a:ext cx="9182100" cy="5201424"/>
              </a:xfrm>
              <a:prstGeom prst="rect">
                <a:avLst/>
              </a:prstGeom>
              <a:blipFill>
                <a:blip r:embed="rId4"/>
                <a:stretch>
                  <a:fillRect l="-1062" t="-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8449681" y="-3220"/>
            <a:ext cx="2166200" cy="21662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1" name="Picture 2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0"/>
            <a:ext cx="1844362" cy="1844362"/>
          </a:xfrm>
          <a:prstGeom prst="rect">
            <a:avLst/>
          </a:prstGeom>
        </p:spPr>
      </p:pic>
      <p:pic>
        <p:nvPicPr>
          <p:cNvPr id="3717" name="Picture 645" descr="Digit 18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189759"/>
            <a:ext cx="1524000" cy="837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80396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57200" y="609600"/>
                <a:ext cx="11430000" cy="852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Cá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phía. Tính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9600"/>
                <a:ext cx="11430000" cy="852669"/>
              </a:xfrm>
              <a:prstGeom prst="rect">
                <a:avLst/>
              </a:prstGeom>
              <a:blipFill>
                <a:blip r:embed="rId2"/>
                <a:stretch>
                  <a:fillRect l="-800" t="-571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1" y="1219200"/>
            <a:ext cx="3502487" cy="3681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2515" y="1981202"/>
                <a:ext cx="7315200" cy="2701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: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14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4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4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14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5" y="1981202"/>
                <a:ext cx="7315200" cy="2701765"/>
              </a:xfrm>
              <a:prstGeom prst="rect">
                <a:avLst/>
              </a:prstGeom>
              <a:blipFill rotWithShape="1">
                <a:blip r:embed="rId4"/>
                <a:stretch>
                  <a:fillRect l="-1333" t="-1806" b="-4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70077" y="5181601"/>
            <a:ext cx="107313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nhau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602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A07BF5-20BE-4489-ABB5-0ED0405D567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40"/>
          <a:stretch/>
        </p:blipFill>
        <p:spPr>
          <a:xfrm>
            <a:off x="-1" y="-137160"/>
            <a:ext cx="12192001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EAC71D2-54CC-478A-B185-5B56090739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r="36363"/>
          <a:stretch/>
        </p:blipFill>
        <p:spPr>
          <a:xfrm rot="279629">
            <a:off x="2477461" y="151040"/>
            <a:ext cx="9787444" cy="270975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ABCDFED-C529-4329-8840-43E14B9E0CA1}"/>
              </a:ext>
            </a:extLst>
          </p:cNvPr>
          <p:cNvSpPr/>
          <p:nvPr/>
        </p:nvSpPr>
        <p:spPr>
          <a:xfrm>
            <a:off x="9046719" y="1235195"/>
            <a:ext cx="16946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40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picture containing vector graphics&#10;&#10;Description automatically generated">
            <a:extLst>
              <a:ext uri="{FF2B5EF4-FFF2-40B4-BE49-F238E27FC236}">
                <a16:creationId xmlns:a16="http://schemas.microsoft.com/office/drawing/2014/main" id="{EA179113-5930-499C-A4DE-321071CB04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74" y="3142418"/>
            <a:ext cx="4431047" cy="362783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ABCDFED-C529-4329-8840-43E14B9E0CA1}"/>
              </a:ext>
            </a:extLst>
          </p:cNvPr>
          <p:cNvSpPr/>
          <p:nvPr/>
        </p:nvSpPr>
        <p:spPr>
          <a:xfrm>
            <a:off x="5265604" y="909125"/>
            <a:ext cx="129554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endParaRPr lang="en-US" sz="40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44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396032"/>
            <a:ext cx="102731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ORAEMON</a:t>
            </a:r>
            <a:r>
              <a:rPr lang="vi-V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̀ CHIẾC</a:t>
            </a:r>
            <a:r>
              <a:rPr lang="vi-V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́NH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́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9F6CDB8-63A9-9A2B-ED4D-D82F37C34928}"/>
              </a:ext>
            </a:extLst>
          </p:cNvPr>
          <p:cNvGrpSpPr/>
          <p:nvPr/>
        </p:nvGrpSpPr>
        <p:grpSpPr>
          <a:xfrm>
            <a:off x="2019300" y="2139612"/>
            <a:ext cx="8153400" cy="2578775"/>
            <a:chOff x="4648200" y="2221825"/>
            <a:chExt cx="5867400" cy="3886200"/>
          </a:xfrm>
        </p:grpSpPr>
        <p:sp>
          <p:nvSpPr>
            <p:cNvPr id="5" name="Rounded Rectangle 4"/>
            <p:cNvSpPr/>
            <p:nvPr/>
          </p:nvSpPr>
          <p:spPr>
            <a:xfrm>
              <a:off x="4648200" y="2221825"/>
              <a:ext cx="5867400" cy="38862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843894" y="2641431"/>
              <a:ext cx="5476011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ữ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con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uộ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á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ghé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a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ìm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á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ă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ụ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á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rá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mè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má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oraemo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á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ã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gă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ả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ú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ằ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á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ờ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á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ỏ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é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pic>
        <p:nvPicPr>
          <p:cNvPr id="8" name="Picture 7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985">
                        <a14:foregroundMark x1="31472" y1="4000" x2="40102" y2="16000"/>
                        <a14:foregroundMark x1="55838" y1="6400" x2="24873" y2="18400"/>
                        <a14:foregroundMark x1="28934" y1="12800" x2="60406" y2="11600"/>
                        <a14:foregroundMark x1="28934" y1="9200" x2="51269" y2="5600"/>
                        <a14:foregroundMark x1="30457" y1="7600" x2="60406" y2="4400"/>
                        <a14:foregroundMark x1="57360" y1="4000" x2="57868" y2="36000"/>
                        <a14:foregroundMark x1="67513" y1="18000" x2="42640" y2="42400"/>
                        <a14:foregroundMark x1="27919" y1="23600" x2="62437" y2="33200"/>
                        <a14:foregroundMark x1="63959" y1="20400" x2="23858" y2="39600"/>
                        <a14:foregroundMark x1="28426" y1="20400" x2="26904" y2="42400"/>
                        <a14:foregroundMark x1="48223" y1="18000" x2="32995" y2="47600"/>
                        <a14:foregroundMark x1="36041" y1="20800" x2="29949" y2="46800"/>
                        <a14:foregroundMark x1="15736" y1="19200" x2="16751" y2="48800"/>
                        <a14:foregroundMark x1="18782" y1="20400" x2="18274" y2="64000"/>
                        <a14:foregroundMark x1="20812" y1="27200" x2="26396" y2="64400"/>
                        <a14:foregroundMark x1="47716" y1="10800" x2="28934" y2="66000"/>
                        <a14:foregroundMark x1="58883" y1="13200" x2="54822" y2="56800"/>
                        <a14:foregroundMark x1="67513" y1="17200" x2="61421" y2="54000"/>
                        <a14:foregroundMark x1="82234" y1="22000" x2="30457" y2="50000"/>
                        <a14:foregroundMark x1="62944" y1="13200" x2="83756" y2="22000"/>
                        <a14:foregroundMark x1="80711" y1="22000" x2="70558" y2="41600"/>
                        <a14:foregroundMark x1="65482" y1="15600" x2="44670" y2="42400"/>
                        <a14:foregroundMark x1="80203" y1="32000" x2="60914" y2="60400"/>
                        <a14:foregroundMark x1="72589" y1="51200" x2="49746" y2="72000"/>
                        <a14:foregroundMark x1="33503" y1="52400" x2="54315" y2="80800"/>
                        <a14:foregroundMark x1="46193" y1="55600" x2="49746" y2="82400"/>
                        <a14:foregroundMark x1="41624" y1="50400" x2="47716" y2="80800"/>
                        <a14:foregroundMark x1="41117" y1="67200" x2="45178" y2="89600"/>
                        <a14:foregroundMark x1="54315" y1="65200" x2="54315" y2="90000"/>
                        <a14:foregroundMark x1="61421" y1="68000" x2="61421" y2="91200"/>
                        <a14:foregroundMark x1="67005" y1="64000" x2="65990" y2="87600"/>
                        <a14:foregroundMark x1="69543" y1="66000" x2="65482" y2="90000"/>
                        <a14:foregroundMark x1="54315" y1="94000" x2="63959" y2="92800"/>
                        <a14:foregroundMark x1="49746" y1="96400" x2="73604" y2="90000"/>
                        <a14:foregroundMark x1="60914" y1="96400" x2="67513" y2="95200"/>
                        <a14:foregroundMark x1="91878" y1="43600" x2="69543" y2="78000"/>
                        <a14:foregroundMark x1="85279" y1="47600" x2="75127" y2="73200"/>
                        <a14:foregroundMark x1="83249" y1="47600" x2="74112" y2="63200"/>
                        <a14:foregroundMark x1="91878" y1="50400" x2="77157" y2="64400"/>
                        <a14:foregroundMark x1="85787" y1="60800" x2="95431" y2="52400"/>
                        <a14:foregroundMark x1="65990" y1="57600" x2="80203" y2="50400"/>
                        <a14:foregroundMark x1="77665" y1="18400" x2="83756" y2="20800"/>
                        <a14:foregroundMark x1="82234" y1="30800" x2="83249" y2="21200"/>
                        <a14:foregroundMark x1="83249" y1="90800" x2="81726" y2="80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4132" y="93238"/>
            <a:ext cx="1371600" cy="174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297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52400" y="222534"/>
            <a:ext cx="7391400" cy="145386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820675" y="2478670"/>
            <a:ext cx="2133600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B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711744" y="4343400"/>
            <a:ext cx="2133600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N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823932" y="4343400"/>
            <a:ext cx="2133600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NC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711744" y="2478670"/>
            <a:ext cx="2133600" cy="838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A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5916637" y="1957566"/>
            <a:ext cx="1891145" cy="200313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6010057" y="3842250"/>
            <a:ext cx="1891145" cy="20031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1066389" y="3960701"/>
            <a:ext cx="1891145" cy="2003135"/>
          </a:xfrm>
          <a:prstGeom prst="rect">
            <a:avLst/>
          </a:prstGeom>
        </p:spPr>
      </p:pic>
      <p:pic>
        <p:nvPicPr>
          <p:cNvPr id="15" name="Dor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859" b="100000" l="0" r="96750">
                        <a14:foregroundMark x1="56875" y1="11093" x2="53250" y2="94373"/>
                        <a14:foregroundMark x1="65500" y1="14148" x2="62750" y2="97588"/>
                        <a14:foregroundMark x1="73500" y1="29743" x2="73125" y2="83280"/>
                        <a14:foregroundMark x1="67500" y1="69132" x2="68500" y2="87138"/>
                        <a14:foregroundMark x1="57125" y1="59646" x2="58375" y2="76367"/>
                        <a14:foregroundMark x1="45125" y1="20900" x2="48875" y2="94051"/>
                        <a14:foregroundMark x1="38000" y1="23955" x2="39125" y2="56913"/>
                        <a14:foregroundMark x1="33125" y1="60450" x2="38375" y2="694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500" t="6270" r="10908"/>
          <a:stretch/>
        </p:blipFill>
        <p:spPr>
          <a:xfrm>
            <a:off x="2690538" y="2136735"/>
            <a:ext cx="3083503" cy="3708648"/>
          </a:xfrm>
          <a:prstGeom prst="rect">
            <a:avLst/>
          </a:prstGeom>
        </p:spPr>
      </p:pic>
      <p:pic>
        <p:nvPicPr>
          <p:cNvPr id="22" name="Picture 21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98985">
                        <a14:foregroundMark x1="31472" y1="4000" x2="40102" y2="16000"/>
                        <a14:foregroundMark x1="55838" y1="6400" x2="24873" y2="18400"/>
                        <a14:foregroundMark x1="28934" y1="12800" x2="60406" y2="11600"/>
                        <a14:foregroundMark x1="28934" y1="9200" x2="51269" y2="5600"/>
                        <a14:foregroundMark x1="30457" y1="7600" x2="60406" y2="4400"/>
                        <a14:foregroundMark x1="57360" y1="4000" x2="57868" y2="36000"/>
                        <a14:foregroundMark x1="67513" y1="18000" x2="42640" y2="42400"/>
                        <a14:foregroundMark x1="27919" y1="23600" x2="62437" y2="33200"/>
                        <a14:foregroundMark x1="63959" y1="20400" x2="23858" y2="39600"/>
                        <a14:foregroundMark x1="28426" y1="20400" x2="26904" y2="42400"/>
                        <a14:foregroundMark x1="48223" y1="18000" x2="32995" y2="47600"/>
                        <a14:foregroundMark x1="36041" y1="20800" x2="29949" y2="46800"/>
                        <a14:foregroundMark x1="15736" y1="19200" x2="16751" y2="48800"/>
                        <a14:foregroundMark x1="18782" y1="20400" x2="18274" y2="64000"/>
                        <a14:foregroundMark x1="20812" y1="27200" x2="26396" y2="64400"/>
                        <a14:foregroundMark x1="47716" y1="10800" x2="28934" y2="66000"/>
                        <a14:foregroundMark x1="58883" y1="13200" x2="54822" y2="56800"/>
                        <a14:foregroundMark x1="67513" y1="17200" x2="61421" y2="54000"/>
                        <a14:foregroundMark x1="82234" y1="22000" x2="30457" y2="50000"/>
                        <a14:foregroundMark x1="62944" y1="13200" x2="83756" y2="22000"/>
                        <a14:foregroundMark x1="80711" y1="22000" x2="70558" y2="41600"/>
                        <a14:foregroundMark x1="65482" y1="15600" x2="44670" y2="42400"/>
                        <a14:foregroundMark x1="80203" y1="32000" x2="60914" y2="60400"/>
                        <a14:foregroundMark x1="72589" y1="51200" x2="49746" y2="72000"/>
                        <a14:foregroundMark x1="33503" y1="52400" x2="54315" y2="80800"/>
                        <a14:foregroundMark x1="46193" y1="55600" x2="49746" y2="82400"/>
                        <a14:foregroundMark x1="41624" y1="50400" x2="47716" y2="80800"/>
                        <a14:foregroundMark x1="41117" y1="67200" x2="45178" y2="89600"/>
                        <a14:foregroundMark x1="54315" y1="65200" x2="54315" y2="90000"/>
                        <a14:foregroundMark x1="61421" y1="68000" x2="61421" y2="91200"/>
                        <a14:foregroundMark x1="67005" y1="64000" x2="65990" y2="87600"/>
                        <a14:foregroundMark x1="69543" y1="66000" x2="65482" y2="90000"/>
                        <a14:foregroundMark x1="54315" y1="94000" x2="63959" y2="92800"/>
                        <a14:foregroundMark x1="49746" y1="96400" x2="73604" y2="90000"/>
                        <a14:foregroundMark x1="60914" y1="96400" x2="67513" y2="95200"/>
                        <a14:foregroundMark x1="91878" y1="43600" x2="69543" y2="78000"/>
                        <a14:foregroundMark x1="85279" y1="47600" x2="75127" y2="73200"/>
                        <a14:foregroundMark x1="83249" y1="47600" x2="74112" y2="63200"/>
                        <a14:foregroundMark x1="91878" y1="50400" x2="77157" y2="64400"/>
                        <a14:foregroundMark x1="85787" y1="60800" x2="95431" y2="52400"/>
                        <a14:foregroundMark x1="65990" y1="57600" x2="80203" y2="50400"/>
                        <a14:foregroundMark x1="77665" y1="18400" x2="83756" y2="20800"/>
                        <a14:foregroundMark x1="82234" y1="30800" x2="83249" y2="21200"/>
                        <a14:foregroundMark x1="83249" y1="90800" x2="81726" y2="80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0" y="4566657"/>
            <a:ext cx="1371600" cy="17406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7688" y="222534"/>
            <a:ext cx="3716176" cy="309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6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 1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3ECC0371-07D7-4F68-A79B-9F9DB91915B5}"/>
              </a:ext>
            </a:extLst>
          </p:cNvPr>
          <p:cNvSpPr/>
          <p:nvPr/>
        </p:nvSpPr>
        <p:spPr>
          <a:xfrm>
            <a:off x="-19319" y="1"/>
            <a:ext cx="7895835" cy="18288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B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">
            <a:extLst>
              <a:ext uri="{FF2B5EF4-FFF2-40B4-BE49-F238E27FC236}">
                <a16:creationId xmlns:a16="http://schemas.microsoft.com/office/drawing/2014/main" id="{0D2F6EE2-3900-4F27-AA50-43742E9E54A2}"/>
              </a:ext>
            </a:extLst>
          </p:cNvPr>
          <p:cNvSpPr/>
          <p:nvPr/>
        </p:nvSpPr>
        <p:spPr>
          <a:xfrm>
            <a:off x="976332" y="4470112"/>
            <a:ext cx="2133600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</a:p>
        </p:txBody>
      </p:sp>
      <p:sp>
        <p:nvSpPr>
          <p:cNvPr id="32" name="Rounded Rectangle 4">
            <a:extLst>
              <a:ext uri="{FF2B5EF4-FFF2-40B4-BE49-F238E27FC236}">
                <a16:creationId xmlns:a16="http://schemas.microsoft.com/office/drawing/2014/main" id="{E8AD421B-6D34-43A7-BA17-FE565AA5B907}"/>
              </a:ext>
            </a:extLst>
          </p:cNvPr>
          <p:cNvSpPr/>
          <p:nvPr/>
        </p:nvSpPr>
        <p:spPr>
          <a:xfrm>
            <a:off x="5864144" y="4495800"/>
            <a:ext cx="2133600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N</a:t>
            </a:r>
          </a:p>
        </p:txBody>
      </p:sp>
      <p:sp>
        <p:nvSpPr>
          <p:cNvPr id="33" name="Rounded Rectangle 5">
            <a:extLst>
              <a:ext uri="{FF2B5EF4-FFF2-40B4-BE49-F238E27FC236}">
                <a16:creationId xmlns:a16="http://schemas.microsoft.com/office/drawing/2014/main" id="{5C85A600-7048-4B76-87E4-79EC0968AEEA}"/>
              </a:ext>
            </a:extLst>
          </p:cNvPr>
          <p:cNvSpPr/>
          <p:nvPr/>
        </p:nvSpPr>
        <p:spPr>
          <a:xfrm>
            <a:off x="976332" y="2631070"/>
            <a:ext cx="2133600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B</a:t>
            </a:r>
          </a:p>
        </p:txBody>
      </p:sp>
      <p:sp>
        <p:nvSpPr>
          <p:cNvPr id="34" name="Rounded Rectangle 6">
            <a:extLst>
              <a:ext uri="{FF2B5EF4-FFF2-40B4-BE49-F238E27FC236}">
                <a16:creationId xmlns:a16="http://schemas.microsoft.com/office/drawing/2014/main" id="{C9AD04BA-E46A-4808-A880-E86BBE33E20C}"/>
              </a:ext>
            </a:extLst>
          </p:cNvPr>
          <p:cNvSpPr/>
          <p:nvPr/>
        </p:nvSpPr>
        <p:spPr>
          <a:xfrm>
            <a:off x="5864144" y="2631070"/>
            <a:ext cx="2133600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B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3A74356A-14F9-4EDA-A75B-E8C1CE6C7D1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5985371" y="1909852"/>
            <a:ext cx="1891145" cy="200313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D67E139-0571-4F44-85AC-CB3BA15BDB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6071360" y="3887644"/>
            <a:ext cx="1891145" cy="200313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4E9D882-0E21-4342-B279-4D4AEBEFA48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1097559" y="1766620"/>
            <a:ext cx="1891145" cy="2003135"/>
          </a:xfrm>
          <a:prstGeom prst="rect">
            <a:avLst/>
          </a:prstGeom>
        </p:spPr>
      </p:pic>
      <p:pic>
        <p:nvPicPr>
          <p:cNvPr id="39" name="Dor">
            <a:extLst>
              <a:ext uri="{FF2B5EF4-FFF2-40B4-BE49-F238E27FC236}">
                <a16:creationId xmlns:a16="http://schemas.microsoft.com/office/drawing/2014/main" id="{2EFD57BB-3572-415C-9BB4-44C55F039A7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859" b="100000" l="0" r="96750">
                        <a14:foregroundMark x1="56875" y1="11093" x2="53250" y2="94373"/>
                        <a14:foregroundMark x1="65500" y1="14148" x2="62750" y2="97588"/>
                        <a14:foregroundMark x1="73500" y1="29743" x2="73125" y2="83280"/>
                        <a14:foregroundMark x1="67500" y1="69132" x2="68500" y2="87138"/>
                        <a14:foregroundMark x1="57125" y1="59646" x2="58375" y2="76367"/>
                        <a14:foregroundMark x1="45125" y1="20900" x2="48875" y2="94051"/>
                        <a14:foregroundMark x1="38000" y1="23955" x2="39125" y2="56913"/>
                        <a14:foregroundMark x1="33125" y1="60450" x2="38375" y2="694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500" t="6270" r="10908"/>
          <a:stretch/>
        </p:blipFill>
        <p:spPr>
          <a:xfrm>
            <a:off x="2992150" y="2768188"/>
            <a:ext cx="3083503" cy="37086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868" y="32121"/>
            <a:ext cx="4315484" cy="3593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06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 1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98985">
                        <a14:foregroundMark x1="31472" y1="4000" x2="40102" y2="16000"/>
                        <a14:foregroundMark x1="55838" y1="6400" x2="24873" y2="18400"/>
                        <a14:foregroundMark x1="28934" y1="12800" x2="60406" y2="11600"/>
                        <a14:foregroundMark x1="28934" y1="9200" x2="51269" y2="5600"/>
                        <a14:foregroundMark x1="30457" y1="7600" x2="60406" y2="4400"/>
                        <a14:foregroundMark x1="57360" y1="4000" x2="57868" y2="36000"/>
                        <a14:foregroundMark x1="67513" y1="18000" x2="42640" y2="42400"/>
                        <a14:foregroundMark x1="27919" y1="23600" x2="62437" y2="33200"/>
                        <a14:foregroundMark x1="63959" y1="20400" x2="23858" y2="39600"/>
                        <a14:foregroundMark x1="28426" y1="20400" x2="26904" y2="42400"/>
                        <a14:foregroundMark x1="48223" y1="18000" x2="32995" y2="47600"/>
                        <a14:foregroundMark x1="36041" y1="20800" x2="29949" y2="46800"/>
                        <a14:foregroundMark x1="15736" y1="19200" x2="16751" y2="48800"/>
                        <a14:foregroundMark x1="18782" y1="20400" x2="18274" y2="64000"/>
                        <a14:foregroundMark x1="20812" y1="27200" x2="26396" y2="64400"/>
                        <a14:foregroundMark x1="47716" y1="10800" x2="28934" y2="66000"/>
                        <a14:foregroundMark x1="58883" y1="13200" x2="54822" y2="56800"/>
                        <a14:foregroundMark x1="67513" y1="17200" x2="61421" y2="54000"/>
                        <a14:foregroundMark x1="82234" y1="22000" x2="30457" y2="50000"/>
                        <a14:foregroundMark x1="62944" y1="13200" x2="83756" y2="22000"/>
                        <a14:foregroundMark x1="80711" y1="22000" x2="70558" y2="41600"/>
                        <a14:foregroundMark x1="65482" y1="15600" x2="44670" y2="42400"/>
                        <a14:foregroundMark x1="80203" y1="32000" x2="60914" y2="60400"/>
                        <a14:foregroundMark x1="72589" y1="51200" x2="49746" y2="72000"/>
                        <a14:foregroundMark x1="33503" y1="52400" x2="54315" y2="80800"/>
                        <a14:foregroundMark x1="46193" y1="55600" x2="49746" y2="82400"/>
                        <a14:foregroundMark x1="41624" y1="50400" x2="47716" y2="80800"/>
                        <a14:foregroundMark x1="41117" y1="67200" x2="45178" y2="89600"/>
                        <a14:foregroundMark x1="54315" y1="65200" x2="54315" y2="90000"/>
                        <a14:foregroundMark x1="61421" y1="68000" x2="61421" y2="91200"/>
                        <a14:foregroundMark x1="67005" y1="64000" x2="65990" y2="87600"/>
                        <a14:foregroundMark x1="69543" y1="66000" x2="65482" y2="90000"/>
                        <a14:foregroundMark x1="54315" y1="94000" x2="63959" y2="92800"/>
                        <a14:foregroundMark x1="49746" y1="96400" x2="73604" y2="90000"/>
                        <a14:foregroundMark x1="60914" y1="96400" x2="67513" y2="95200"/>
                        <a14:foregroundMark x1="91878" y1="43600" x2="69543" y2="78000"/>
                        <a14:foregroundMark x1="85279" y1="47600" x2="75127" y2="73200"/>
                        <a14:foregroundMark x1="83249" y1="47600" x2="74112" y2="63200"/>
                        <a14:foregroundMark x1="91878" y1="50400" x2="77157" y2="64400"/>
                        <a14:foregroundMark x1="85787" y1="60800" x2="95431" y2="52400"/>
                        <a14:foregroundMark x1="65990" y1="57600" x2="80203" y2="50400"/>
                        <a14:foregroundMark x1="77665" y1="18400" x2="83756" y2="20800"/>
                        <a14:foregroundMark x1="82234" y1="30800" x2="83249" y2="21200"/>
                        <a14:foregroundMark x1="83249" y1="90800" x2="81726" y2="80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1371600" cy="1740609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120E6CEC-C919-4975-97BE-CA419D570C2A}"/>
              </a:ext>
            </a:extLst>
          </p:cNvPr>
          <p:cNvSpPr/>
          <p:nvPr/>
        </p:nvSpPr>
        <p:spPr>
          <a:xfrm>
            <a:off x="304800" y="838200"/>
            <a:ext cx="7571718" cy="14478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MB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ounded Rectangle 3">
            <a:extLst>
              <a:ext uri="{FF2B5EF4-FFF2-40B4-BE49-F238E27FC236}">
                <a16:creationId xmlns:a16="http://schemas.microsoft.com/office/drawing/2014/main" id="{7228F9F2-2854-412F-9D98-C7B45846480E}"/>
              </a:ext>
            </a:extLst>
          </p:cNvPr>
          <p:cNvSpPr/>
          <p:nvPr/>
        </p:nvSpPr>
        <p:spPr>
          <a:xfrm>
            <a:off x="976332" y="4470112"/>
            <a:ext cx="2133600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C</a:t>
            </a:r>
          </a:p>
        </p:txBody>
      </p:sp>
      <p:sp>
        <p:nvSpPr>
          <p:cNvPr id="27" name="Rounded Rectangle 4">
            <a:extLst>
              <a:ext uri="{FF2B5EF4-FFF2-40B4-BE49-F238E27FC236}">
                <a16:creationId xmlns:a16="http://schemas.microsoft.com/office/drawing/2014/main" id="{307A8A08-CA28-4547-9EDB-9FE03E58DB53}"/>
              </a:ext>
            </a:extLst>
          </p:cNvPr>
          <p:cNvSpPr/>
          <p:nvPr/>
        </p:nvSpPr>
        <p:spPr>
          <a:xfrm>
            <a:off x="5864144" y="4495800"/>
            <a:ext cx="2133600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B</a:t>
            </a:r>
          </a:p>
        </p:txBody>
      </p:sp>
      <p:sp>
        <p:nvSpPr>
          <p:cNvPr id="28" name="Rounded Rectangle 5">
            <a:extLst>
              <a:ext uri="{FF2B5EF4-FFF2-40B4-BE49-F238E27FC236}">
                <a16:creationId xmlns:a16="http://schemas.microsoft.com/office/drawing/2014/main" id="{F587A11F-080F-4EEA-B35E-D060867380D9}"/>
              </a:ext>
            </a:extLst>
          </p:cNvPr>
          <p:cNvSpPr/>
          <p:nvPr/>
        </p:nvSpPr>
        <p:spPr>
          <a:xfrm>
            <a:off x="976332" y="2631070"/>
            <a:ext cx="2133600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C</a:t>
            </a:r>
          </a:p>
        </p:txBody>
      </p:sp>
      <p:sp>
        <p:nvSpPr>
          <p:cNvPr id="29" name="Rounded Rectangle 6">
            <a:extLst>
              <a:ext uri="{FF2B5EF4-FFF2-40B4-BE49-F238E27FC236}">
                <a16:creationId xmlns:a16="http://schemas.microsoft.com/office/drawing/2014/main" id="{6736507D-2D51-4DB2-8D5B-CFD34C68DDF0}"/>
              </a:ext>
            </a:extLst>
          </p:cNvPr>
          <p:cNvSpPr/>
          <p:nvPr/>
        </p:nvSpPr>
        <p:spPr>
          <a:xfrm>
            <a:off x="5864144" y="2631070"/>
            <a:ext cx="2133600" cy="838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N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6AF0993-9F43-4A02-B72C-31B901D3AE1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6096940" y="1906961"/>
            <a:ext cx="1891145" cy="200313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26CAE52A-AAC1-4FC4-86EE-BF68ABD7055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6106599" y="3733800"/>
            <a:ext cx="1891145" cy="20031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16255CD-0C1E-401A-9496-1D45017757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1244545" y="2209800"/>
            <a:ext cx="1891145" cy="2003135"/>
          </a:xfrm>
          <a:prstGeom prst="rect">
            <a:avLst/>
          </a:prstGeom>
        </p:spPr>
      </p:pic>
      <p:pic>
        <p:nvPicPr>
          <p:cNvPr id="34" name="Dor">
            <a:extLst>
              <a:ext uri="{FF2B5EF4-FFF2-40B4-BE49-F238E27FC236}">
                <a16:creationId xmlns:a16="http://schemas.microsoft.com/office/drawing/2014/main" id="{E465BE35-EB6F-41ED-962B-E172C8F9EBD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859" b="100000" l="0" r="96750">
                        <a14:foregroundMark x1="56875" y1="11093" x2="53250" y2="94373"/>
                        <a14:foregroundMark x1="65500" y1="14148" x2="62750" y2="97588"/>
                        <a14:foregroundMark x1="73500" y1="29743" x2="73125" y2="83280"/>
                        <a14:foregroundMark x1="67500" y1="69132" x2="68500" y2="87138"/>
                        <a14:foregroundMark x1="57125" y1="59646" x2="58375" y2="76367"/>
                        <a14:foregroundMark x1="45125" y1="20900" x2="48875" y2="94051"/>
                        <a14:foregroundMark x1="38000" y1="23955" x2="39125" y2="56913"/>
                        <a14:foregroundMark x1="33125" y1="60450" x2="38375" y2="694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500" t="6270" r="10908"/>
          <a:stretch/>
        </p:blipFill>
        <p:spPr>
          <a:xfrm>
            <a:off x="2548907" y="2354541"/>
            <a:ext cx="3083503" cy="37086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0228" y="0"/>
            <a:ext cx="4166457" cy="346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16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 1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98985">
                        <a14:foregroundMark x1="31472" y1="4000" x2="40102" y2="16000"/>
                        <a14:foregroundMark x1="55838" y1="6400" x2="24873" y2="18400"/>
                        <a14:foregroundMark x1="28934" y1="12800" x2="60406" y2="11600"/>
                        <a14:foregroundMark x1="28934" y1="9200" x2="51269" y2="5600"/>
                        <a14:foregroundMark x1="30457" y1="7600" x2="60406" y2="4400"/>
                        <a14:foregroundMark x1="57360" y1="4000" x2="57868" y2="36000"/>
                        <a14:foregroundMark x1="67513" y1="18000" x2="42640" y2="42400"/>
                        <a14:foregroundMark x1="27919" y1="23600" x2="62437" y2="33200"/>
                        <a14:foregroundMark x1="63959" y1="20400" x2="23858" y2="39600"/>
                        <a14:foregroundMark x1="28426" y1="20400" x2="26904" y2="42400"/>
                        <a14:foregroundMark x1="48223" y1="18000" x2="32995" y2="47600"/>
                        <a14:foregroundMark x1="36041" y1="20800" x2="29949" y2="46800"/>
                        <a14:foregroundMark x1="15736" y1="19200" x2="16751" y2="48800"/>
                        <a14:foregroundMark x1="18782" y1="20400" x2="18274" y2="64000"/>
                        <a14:foregroundMark x1="20812" y1="27200" x2="26396" y2="64400"/>
                        <a14:foregroundMark x1="47716" y1="10800" x2="28934" y2="66000"/>
                        <a14:foregroundMark x1="58883" y1="13200" x2="54822" y2="56800"/>
                        <a14:foregroundMark x1="67513" y1="17200" x2="61421" y2="54000"/>
                        <a14:foregroundMark x1="82234" y1="22000" x2="30457" y2="50000"/>
                        <a14:foregroundMark x1="62944" y1="13200" x2="83756" y2="22000"/>
                        <a14:foregroundMark x1="80711" y1="22000" x2="70558" y2="41600"/>
                        <a14:foregroundMark x1="65482" y1="15600" x2="44670" y2="42400"/>
                        <a14:foregroundMark x1="80203" y1="32000" x2="60914" y2="60400"/>
                        <a14:foregroundMark x1="72589" y1="51200" x2="49746" y2="72000"/>
                        <a14:foregroundMark x1="33503" y1="52400" x2="54315" y2="80800"/>
                        <a14:foregroundMark x1="46193" y1="55600" x2="49746" y2="82400"/>
                        <a14:foregroundMark x1="41624" y1="50400" x2="47716" y2="80800"/>
                        <a14:foregroundMark x1="41117" y1="67200" x2="45178" y2="89600"/>
                        <a14:foregroundMark x1="54315" y1="65200" x2="54315" y2="90000"/>
                        <a14:foregroundMark x1="61421" y1="68000" x2="61421" y2="91200"/>
                        <a14:foregroundMark x1="67005" y1="64000" x2="65990" y2="87600"/>
                        <a14:foregroundMark x1="69543" y1="66000" x2="65482" y2="90000"/>
                        <a14:foregroundMark x1="54315" y1="94000" x2="63959" y2="92800"/>
                        <a14:foregroundMark x1="49746" y1="96400" x2="73604" y2="90000"/>
                        <a14:foregroundMark x1="60914" y1="96400" x2="67513" y2="95200"/>
                        <a14:foregroundMark x1="91878" y1="43600" x2="69543" y2="78000"/>
                        <a14:foregroundMark x1="85279" y1="47600" x2="75127" y2="73200"/>
                        <a14:foregroundMark x1="83249" y1="47600" x2="74112" y2="63200"/>
                        <a14:foregroundMark x1="91878" y1="50400" x2="77157" y2="64400"/>
                        <a14:foregroundMark x1="85787" y1="60800" x2="95431" y2="52400"/>
                        <a14:foregroundMark x1="65990" y1="57600" x2="80203" y2="50400"/>
                        <a14:foregroundMark x1="77665" y1="18400" x2="83756" y2="20800"/>
                        <a14:foregroundMark x1="82234" y1="30800" x2="83249" y2="21200"/>
                        <a14:foregroundMark x1="83249" y1="90800" x2="81726" y2="80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4544096"/>
            <a:ext cx="1371600" cy="17406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596FD010-390F-4608-B6BD-11129F78592B}"/>
                  </a:ext>
                </a:extLst>
              </p:cNvPr>
              <p:cNvSpPr/>
              <p:nvPr/>
            </p:nvSpPr>
            <p:spPr>
              <a:xfrm>
                <a:off x="-228600" y="76199"/>
                <a:ext cx="8176338" cy="175260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𝑃𝑂</m:t>
                        </m:r>
                      </m:e>
                    </m:acc>
                  </m:oMath>
                </a14:m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𝑃𝑂𝑅</m:t>
                        </m:r>
                      </m:e>
                    </m:acc>
                  </m:oMath>
                </a14:m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?</a:t>
                </a:r>
                <a:r>
                  <a:rPr 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596FD010-390F-4608-B6BD-11129F7859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76199"/>
                <a:ext cx="8176338" cy="1752603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3">
            <a:extLst>
              <a:ext uri="{FF2B5EF4-FFF2-40B4-BE49-F238E27FC236}">
                <a16:creationId xmlns:a16="http://schemas.microsoft.com/office/drawing/2014/main" id="{A07F7CA0-742D-46DB-8E38-6E472D386650}"/>
              </a:ext>
            </a:extLst>
          </p:cNvPr>
          <p:cNvSpPr/>
          <p:nvPr/>
        </p:nvSpPr>
        <p:spPr>
          <a:xfrm>
            <a:off x="4606890" y="4439758"/>
            <a:ext cx="354651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le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ounded Rectangle 4">
            <a:extLst>
              <a:ext uri="{FF2B5EF4-FFF2-40B4-BE49-F238E27FC236}">
                <a16:creationId xmlns:a16="http://schemas.microsoft.com/office/drawing/2014/main" id="{06DC3808-B437-490C-B7ED-792AA66421BD}"/>
              </a:ext>
            </a:extLst>
          </p:cNvPr>
          <p:cNvSpPr/>
          <p:nvPr/>
        </p:nvSpPr>
        <p:spPr>
          <a:xfrm>
            <a:off x="381000" y="2551530"/>
            <a:ext cx="354651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le</a:t>
            </a:r>
          </a:p>
        </p:txBody>
      </p:sp>
      <p:sp>
        <p:nvSpPr>
          <p:cNvPr id="24" name="Rounded Rectangle 5">
            <a:extLst>
              <a:ext uri="{FF2B5EF4-FFF2-40B4-BE49-F238E27FC236}">
                <a16:creationId xmlns:a16="http://schemas.microsoft.com/office/drawing/2014/main" id="{25FB8831-FA0E-4D45-B078-2C07C75C1CE1}"/>
              </a:ext>
            </a:extLst>
          </p:cNvPr>
          <p:cNvSpPr/>
          <p:nvPr/>
        </p:nvSpPr>
        <p:spPr>
          <a:xfrm>
            <a:off x="381000" y="4439758"/>
            <a:ext cx="354651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6">
            <a:extLst>
              <a:ext uri="{FF2B5EF4-FFF2-40B4-BE49-F238E27FC236}">
                <a16:creationId xmlns:a16="http://schemas.microsoft.com/office/drawing/2014/main" id="{BE8889C6-6E0E-4080-BBCD-CFD60B1D8704}"/>
              </a:ext>
            </a:extLst>
          </p:cNvPr>
          <p:cNvSpPr/>
          <p:nvPr/>
        </p:nvSpPr>
        <p:spPr>
          <a:xfrm>
            <a:off x="4606890" y="2556520"/>
            <a:ext cx="354651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C6004D8-98FD-4512-91FD-8B096BB2968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4953000" y="1974052"/>
            <a:ext cx="1891145" cy="200313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D78B113-E999-4A79-A1DD-9185AB99D6D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976332" y="2023926"/>
            <a:ext cx="1891145" cy="200313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1C18D60D-3439-4787-B42C-191E6459083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1097559" y="4027061"/>
            <a:ext cx="1891145" cy="2003135"/>
          </a:xfrm>
          <a:prstGeom prst="rect">
            <a:avLst/>
          </a:prstGeom>
        </p:spPr>
      </p:pic>
      <p:pic>
        <p:nvPicPr>
          <p:cNvPr id="30" name="Dor">
            <a:extLst>
              <a:ext uri="{FF2B5EF4-FFF2-40B4-BE49-F238E27FC236}">
                <a16:creationId xmlns:a16="http://schemas.microsoft.com/office/drawing/2014/main" id="{C7110C6F-B33A-44C8-94E8-4AB1254B9EF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859" b="100000" l="0" r="96750">
                        <a14:foregroundMark x1="56875" y1="11093" x2="53250" y2="94373"/>
                        <a14:foregroundMark x1="65500" y1="14148" x2="62750" y2="97588"/>
                        <a14:foregroundMark x1="73500" y1="29743" x2="73125" y2="83280"/>
                        <a14:foregroundMark x1="67500" y1="69132" x2="68500" y2="87138"/>
                        <a14:foregroundMark x1="57125" y1="59646" x2="58375" y2="76367"/>
                        <a14:foregroundMark x1="45125" y1="20900" x2="48875" y2="94051"/>
                        <a14:foregroundMark x1="38000" y1="23955" x2="39125" y2="56913"/>
                        <a14:foregroundMark x1="33125" y1="60450" x2="38375" y2="694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500" t="6270" r="10908"/>
          <a:stretch/>
        </p:blipFill>
        <p:spPr>
          <a:xfrm>
            <a:off x="5844406" y="2850581"/>
            <a:ext cx="3083503" cy="37086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2032" y="0"/>
            <a:ext cx="3944207" cy="312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02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6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 1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8985">
                        <a14:foregroundMark x1="31472" y1="4000" x2="40102" y2="16000"/>
                        <a14:foregroundMark x1="55838" y1="6400" x2="24873" y2="18400"/>
                        <a14:foregroundMark x1="28934" y1="12800" x2="60406" y2="11600"/>
                        <a14:foregroundMark x1="28934" y1="9200" x2="51269" y2="5600"/>
                        <a14:foregroundMark x1="30457" y1="7600" x2="60406" y2="4400"/>
                        <a14:foregroundMark x1="57360" y1="4000" x2="57868" y2="36000"/>
                        <a14:foregroundMark x1="67513" y1="18000" x2="42640" y2="42400"/>
                        <a14:foregroundMark x1="27919" y1="23600" x2="62437" y2="33200"/>
                        <a14:foregroundMark x1="63959" y1="20400" x2="23858" y2="39600"/>
                        <a14:foregroundMark x1="28426" y1="20400" x2="26904" y2="42400"/>
                        <a14:foregroundMark x1="48223" y1="18000" x2="32995" y2="47600"/>
                        <a14:foregroundMark x1="36041" y1="20800" x2="29949" y2="46800"/>
                        <a14:foregroundMark x1="15736" y1="19200" x2="16751" y2="48800"/>
                        <a14:foregroundMark x1="18782" y1="20400" x2="18274" y2="64000"/>
                        <a14:foregroundMark x1="20812" y1="27200" x2="26396" y2="64400"/>
                        <a14:foregroundMark x1="47716" y1="10800" x2="28934" y2="66000"/>
                        <a14:foregroundMark x1="58883" y1="13200" x2="54822" y2="56800"/>
                        <a14:foregroundMark x1="67513" y1="17200" x2="61421" y2="54000"/>
                        <a14:foregroundMark x1="82234" y1="22000" x2="30457" y2="50000"/>
                        <a14:foregroundMark x1="62944" y1="13200" x2="83756" y2="22000"/>
                        <a14:foregroundMark x1="80711" y1="22000" x2="70558" y2="41600"/>
                        <a14:foregroundMark x1="65482" y1="15600" x2="44670" y2="42400"/>
                        <a14:foregroundMark x1="80203" y1="32000" x2="60914" y2="60400"/>
                        <a14:foregroundMark x1="72589" y1="51200" x2="49746" y2="72000"/>
                        <a14:foregroundMark x1="33503" y1="52400" x2="54315" y2="80800"/>
                        <a14:foregroundMark x1="46193" y1="55600" x2="49746" y2="82400"/>
                        <a14:foregroundMark x1="41624" y1="50400" x2="47716" y2="80800"/>
                        <a14:foregroundMark x1="41117" y1="67200" x2="45178" y2="89600"/>
                        <a14:foregroundMark x1="54315" y1="65200" x2="54315" y2="90000"/>
                        <a14:foregroundMark x1="61421" y1="68000" x2="61421" y2="91200"/>
                        <a14:foregroundMark x1="67005" y1="64000" x2="65990" y2="87600"/>
                        <a14:foregroundMark x1="69543" y1="66000" x2="65482" y2="90000"/>
                        <a14:foregroundMark x1="54315" y1="94000" x2="63959" y2="92800"/>
                        <a14:foregroundMark x1="49746" y1="96400" x2="73604" y2="90000"/>
                        <a14:foregroundMark x1="60914" y1="96400" x2="67513" y2="95200"/>
                        <a14:foregroundMark x1="91878" y1="43600" x2="69543" y2="78000"/>
                        <a14:foregroundMark x1="85279" y1="47600" x2="75127" y2="73200"/>
                        <a14:foregroundMark x1="83249" y1="47600" x2="74112" y2="63200"/>
                        <a14:foregroundMark x1="91878" y1="50400" x2="77157" y2="64400"/>
                        <a14:foregroundMark x1="85787" y1="60800" x2="95431" y2="52400"/>
                        <a14:foregroundMark x1="65990" y1="57600" x2="80203" y2="50400"/>
                        <a14:foregroundMark x1="77665" y1="18400" x2="83756" y2="20800"/>
                        <a14:foregroundMark x1="82234" y1="30800" x2="83249" y2="21200"/>
                        <a14:foregroundMark x1="83249" y1="90800" x2="81726" y2="80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3032348"/>
            <a:ext cx="1371600" cy="17406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37ED8C98-0FCD-489B-A11E-2BC797B37794}"/>
                  </a:ext>
                </a:extLst>
              </p:cNvPr>
              <p:cNvSpPr/>
              <p:nvPr/>
            </p:nvSpPr>
            <p:spPr>
              <a:xfrm>
                <a:off x="304800" y="234358"/>
                <a:ext cx="5618453" cy="1605682"/>
              </a:xfrm>
              <a:prstGeom prst="ellipse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: 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</a:t>
                </a:r>
                <a:r>
                  <a:rPr lang="vi-VN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vi-VN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vi-VN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đó:  </a:t>
                </a:r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37ED8C98-0FCD-489B-A11E-2BC797B377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4358"/>
                <a:ext cx="5618453" cy="1605682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ounded Rectangle 3">
                <a:extLst>
                  <a:ext uri="{FF2B5EF4-FFF2-40B4-BE49-F238E27FC236}">
                    <a16:creationId xmlns:a16="http://schemas.microsoft.com/office/drawing/2014/main" id="{FF060CDA-AD20-491B-A21A-B2E8CFB9A68E}"/>
                  </a:ext>
                </a:extLst>
              </p:cNvPr>
              <p:cNvSpPr/>
              <p:nvPr/>
            </p:nvSpPr>
            <p:spPr>
              <a:xfrm>
                <a:off x="533400" y="2478670"/>
                <a:ext cx="2424132" cy="83820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2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ounded Rectangle 3">
                <a:extLst>
                  <a:ext uri="{FF2B5EF4-FFF2-40B4-BE49-F238E27FC236}">
                    <a16:creationId xmlns:a16="http://schemas.microsoft.com/office/drawing/2014/main" id="{FF060CDA-AD20-491B-A21A-B2E8CFB9A6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478670"/>
                <a:ext cx="2424132" cy="83820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ounded Rectangle 4">
                <a:extLst>
                  <a:ext uri="{FF2B5EF4-FFF2-40B4-BE49-F238E27FC236}">
                    <a16:creationId xmlns:a16="http://schemas.microsoft.com/office/drawing/2014/main" id="{C5650185-9299-402D-933C-A495FDA8F6D2}"/>
                  </a:ext>
                </a:extLst>
              </p:cNvPr>
              <p:cNvSpPr/>
              <p:nvPr/>
            </p:nvSpPr>
            <p:spPr>
              <a:xfrm>
                <a:off x="4735412" y="4343400"/>
                <a:ext cx="2424132" cy="83820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ounded Rectangle 4">
                <a:extLst>
                  <a:ext uri="{FF2B5EF4-FFF2-40B4-BE49-F238E27FC236}">
                    <a16:creationId xmlns:a16="http://schemas.microsoft.com/office/drawing/2014/main" id="{C5650185-9299-402D-933C-A495FDA8F6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412" y="4343400"/>
                <a:ext cx="2424132" cy="8382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5">
                <a:extLst>
                  <a:ext uri="{FF2B5EF4-FFF2-40B4-BE49-F238E27FC236}">
                    <a16:creationId xmlns:a16="http://schemas.microsoft.com/office/drawing/2014/main" id="{FB6F4501-38B4-4CA5-8CD1-0FB54753D01B}"/>
                  </a:ext>
                </a:extLst>
              </p:cNvPr>
              <p:cNvSpPr/>
              <p:nvPr/>
            </p:nvSpPr>
            <p:spPr>
              <a:xfrm>
                <a:off x="533400" y="4343400"/>
                <a:ext cx="2424132" cy="83820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B6F4501-38B4-4CA5-8CD1-0FB54753D0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343400"/>
                <a:ext cx="2424132" cy="838200"/>
              </a:xfrm>
              <a:prstGeom prst="round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ounded Rectangle 6">
                <a:extLst>
                  <a:ext uri="{FF2B5EF4-FFF2-40B4-BE49-F238E27FC236}">
                    <a16:creationId xmlns:a16="http://schemas.microsoft.com/office/drawing/2014/main" id="{7C3CED83-E641-41D2-9CCA-FC3A567F4932}"/>
                  </a:ext>
                </a:extLst>
              </p:cNvPr>
              <p:cNvSpPr/>
              <p:nvPr/>
            </p:nvSpPr>
            <p:spPr>
              <a:xfrm>
                <a:off x="4735412" y="2478670"/>
                <a:ext cx="2424132" cy="83820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Rounded Rectangle 6">
                <a:extLst>
                  <a:ext uri="{FF2B5EF4-FFF2-40B4-BE49-F238E27FC236}">
                    <a16:creationId xmlns:a16="http://schemas.microsoft.com/office/drawing/2014/main" id="{7C3CED83-E641-41D2-9CCA-FC3A567F4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412" y="2478670"/>
                <a:ext cx="2424132" cy="83820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5D0C94A7-CE9F-4411-858F-253715490CA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5054921" y="1840040"/>
            <a:ext cx="1891145" cy="200313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9D9F8D6-4F6D-4CBE-B317-EA867AC10565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5034499" y="3873226"/>
            <a:ext cx="1891145" cy="200313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C0938D2-8160-43F9-9202-9519D4DE4E16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39" b="100000" l="66636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6818" t="35143" r="5000"/>
          <a:stretch/>
        </p:blipFill>
        <p:spPr>
          <a:xfrm>
            <a:off x="896061" y="3842102"/>
            <a:ext cx="1891145" cy="20031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-59478"/>
            <a:ext cx="4787268" cy="2901085"/>
          </a:xfrm>
          <a:prstGeom prst="rect">
            <a:avLst/>
          </a:prstGeom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704" y="1840040"/>
            <a:ext cx="3084513" cy="371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307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 6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3818268-570E-4E8C-A479-57A521FA958E}"/>
              </a:ext>
            </a:extLst>
          </p:cNvPr>
          <p:cNvSpPr txBox="1"/>
          <p:nvPr/>
        </p:nvSpPr>
        <p:spPr>
          <a:xfrm>
            <a:off x="1912620" y="152402"/>
            <a:ext cx="8366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BÀI TẬP VỀ NHÀ</a:t>
            </a:r>
            <a:endParaRPr lang="en-US" sz="3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E89330-D80F-4706-971C-94BF10D55C72}"/>
              </a:ext>
            </a:extLst>
          </p:cNvPr>
          <p:cNvSpPr txBox="1"/>
          <p:nvPr/>
        </p:nvSpPr>
        <p:spPr>
          <a:xfrm>
            <a:off x="1912620" y="1143000"/>
            <a:ext cx="91363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3.9 SBT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39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“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65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666D83E-A519-4D9A-8EDE-D389EF13D69A}"/>
              </a:ext>
            </a:extLst>
          </p:cNvPr>
          <p:cNvSpPr txBox="1"/>
          <p:nvPr/>
        </p:nvSpPr>
        <p:spPr>
          <a:xfrm>
            <a:off x="0" y="2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62F87D-84E4-4C45-944A-00071DCFEF71}"/>
              </a:ext>
            </a:extLst>
          </p:cNvPr>
          <p:cNvSpPr txBox="1"/>
          <p:nvPr/>
        </p:nvSpPr>
        <p:spPr>
          <a:xfrm>
            <a:off x="2013935" y="1503941"/>
            <a:ext cx="101727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0C9516-F313-4906-BA08-987350F139A4}"/>
              </a:ext>
            </a:extLst>
          </p:cNvPr>
          <p:cNvSpPr txBox="1"/>
          <p:nvPr/>
        </p:nvSpPr>
        <p:spPr>
          <a:xfrm>
            <a:off x="2013935" y="902514"/>
            <a:ext cx="74295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pic>
        <p:nvPicPr>
          <p:cNvPr id="5186" name="Picture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609725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20080"/>
              </p:ext>
            </p:extLst>
          </p:nvPr>
        </p:nvGraphicFramePr>
        <p:xfrm>
          <a:off x="10553700" y="1676400"/>
          <a:ext cx="533400" cy="33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700" y="1676400"/>
                        <a:ext cx="533400" cy="335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133600"/>
            <a:ext cx="5922135" cy="32835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048000" y="5623776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?</a:t>
            </a:r>
          </a:p>
        </p:txBody>
      </p:sp>
    </p:spTree>
    <p:extLst>
      <p:ext uri="{BB962C8B-B14F-4D97-AF65-F5344CB8AC3E}">
        <p14:creationId xmlns:p14="http://schemas.microsoft.com/office/powerpoint/2010/main" val="69499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C68529-72E6-413C-93CA-E088583C8A5A}"/>
              </a:ext>
            </a:extLst>
          </p:cNvPr>
          <p:cNvSpPr txBox="1"/>
          <p:nvPr/>
        </p:nvSpPr>
        <p:spPr>
          <a:xfrm>
            <a:off x="1943100" y="152402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m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.</a:t>
            </a:r>
          </a:p>
        </p:txBody>
      </p:sp>
    </p:spTree>
    <p:extLst>
      <p:ext uri="{BB962C8B-B14F-4D97-AF65-F5344CB8AC3E}">
        <p14:creationId xmlns:p14="http://schemas.microsoft.com/office/powerpoint/2010/main" val="67306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/>
          <p:nvPr/>
        </p:nvSpPr>
        <p:spPr>
          <a:xfrm>
            <a:off x="1221411" y="174173"/>
            <a:ext cx="9749177" cy="5617027"/>
          </a:xfrm>
          <a:prstGeom prst="rect">
            <a:avLst/>
          </a:prstGeom>
          <a:solidFill>
            <a:srgbClr val="EB8208"/>
          </a:solidFill>
        </p:spPr>
      </p:sp>
      <p:sp>
        <p:nvSpPr>
          <p:cNvPr id="8" name="Rounded Rectangle 7"/>
          <p:cNvSpPr/>
          <p:nvPr/>
        </p:nvSpPr>
        <p:spPr>
          <a:xfrm>
            <a:off x="1583435" y="984382"/>
            <a:ext cx="9025128" cy="15814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5099" y="1482732"/>
            <a:ext cx="798180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HÌNH THÀNH KIẾN THỨC</a:t>
            </a:r>
            <a:endParaRPr lang="en-US" sz="3200" b="1" dirty="0">
              <a:ln w="31550" cmpd="sng">
                <a:gradFill>
                  <a:gsLst>
                    <a:gs pos="70000">
                      <a:srgbClr val="F79646">
                        <a:shade val="50000"/>
                        <a:satMod val="190000"/>
                      </a:srgbClr>
                    </a:gs>
                    <a:gs pos="0">
                      <a:srgbClr val="F79646">
                        <a:tint val="77000"/>
                        <a:satMod val="180000"/>
                      </a:srgbClr>
                    </a:gs>
                  </a:gsLst>
                  <a:lin ang="5400000"/>
                </a:gradFill>
                <a:prstDash val="solid"/>
              </a:ln>
              <a:solidFill>
                <a:srgbClr val="F79646">
                  <a:tint val="15000"/>
                  <a:satMod val="200000"/>
                </a:srgb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pic>
        <p:nvPicPr>
          <p:cNvPr id="1026" name="Picture 2" descr="Hình ảnh Chồng Sách | Mẫu PSD và Vector &amp;amp; PNG Miễn phí Tải - Pikbest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583" y="2652205"/>
            <a:ext cx="3238500" cy="323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1CC5859-0915-4851-9059-1304C70B14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90" y="2707998"/>
            <a:ext cx="2165045" cy="3059551"/>
          </a:xfrm>
          <a:prstGeom prst="rect">
            <a:avLst/>
          </a:prstGeom>
        </p:spPr>
      </p:pic>
      <p:pic>
        <p:nvPicPr>
          <p:cNvPr id="10" name="图片 2">
            <a:extLst>
              <a:ext uri="{FF2B5EF4-FFF2-40B4-BE49-F238E27FC236}">
                <a16:creationId xmlns:a16="http://schemas.microsoft.com/office/drawing/2014/main" id="{BA6A8F35-055B-4386-B45A-FC59BE7D870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7796784" y="5726671"/>
            <a:ext cx="3014123" cy="109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8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4685CD7-4DE9-41D0-9C7F-0D0DCE44924B}"/>
              </a:ext>
            </a:extLst>
          </p:cNvPr>
          <p:cNvSpPr txBox="1"/>
          <p:nvPr/>
        </p:nvSpPr>
        <p:spPr>
          <a:xfrm>
            <a:off x="405685" y="313493"/>
            <a:ext cx="118110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HAI ĐƯỜNG THẲNG SONG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DẤU HIỆU NHẬN BIẾT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5BDA88-CEDF-412B-BBB4-82E936D6CA9E}"/>
              </a:ext>
            </a:extLst>
          </p:cNvPr>
          <p:cNvSpPr txBox="1"/>
          <p:nvPr/>
        </p:nvSpPr>
        <p:spPr>
          <a:xfrm>
            <a:off x="329013" y="965396"/>
            <a:ext cx="10110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981FE8-A2FA-4736-A5A0-8132B43A4886}"/>
              </a:ext>
            </a:extLst>
          </p:cNvPr>
          <p:cNvSpPr txBox="1"/>
          <p:nvPr/>
        </p:nvSpPr>
        <p:spPr>
          <a:xfrm>
            <a:off x="585787" y="1478885"/>
            <a:ext cx="5527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05767D3-A8E5-4382-9949-FCD3CA6D178F}"/>
                  </a:ext>
                </a:extLst>
              </p:cNvPr>
              <p:cNvSpPr txBox="1"/>
              <p:nvPr/>
            </p:nvSpPr>
            <p:spPr>
              <a:xfrm>
                <a:off x="762000" y="2002106"/>
                <a:ext cx="3962400" cy="1881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ặp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le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05767D3-A8E5-4382-9949-FCD3CA6D1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002106"/>
                <a:ext cx="3962400" cy="1881477"/>
              </a:xfrm>
              <a:prstGeom prst="rect">
                <a:avLst/>
              </a:prstGeom>
              <a:blipFill>
                <a:blip r:embed="rId2"/>
                <a:stretch>
                  <a:fillRect l="-3077" t="-3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37527"/>
              </p:ext>
            </p:extLst>
          </p:nvPr>
        </p:nvGraphicFramePr>
        <p:xfrm>
          <a:off x="43688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43149"/>
              </p:ext>
            </p:extLst>
          </p:nvPr>
        </p:nvGraphicFramePr>
        <p:xfrm>
          <a:off x="47688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237" y="1715809"/>
            <a:ext cx="5317067" cy="47302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05767D3-A8E5-4382-9949-FCD3CA6D178F}"/>
                  </a:ext>
                </a:extLst>
              </p:cNvPr>
              <p:cNvSpPr txBox="1"/>
              <p:nvPr/>
            </p:nvSpPr>
            <p:spPr>
              <a:xfrm>
                <a:off x="762000" y="3452844"/>
                <a:ext cx="3962400" cy="1881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05767D3-A8E5-4382-9949-FCD3CA6D1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452844"/>
                <a:ext cx="3962400" cy="1881156"/>
              </a:xfrm>
              <a:prstGeom prst="rect">
                <a:avLst/>
              </a:prstGeom>
              <a:blipFill>
                <a:blip r:embed="rId9"/>
                <a:stretch>
                  <a:fillRect l="-3077" t="-3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6267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2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F9AA14E-CAE0-475A-9D62-85A453006270}"/>
              </a:ext>
            </a:extLst>
          </p:cNvPr>
          <p:cNvSpPr txBox="1"/>
          <p:nvPr/>
        </p:nvSpPr>
        <p:spPr>
          <a:xfrm>
            <a:off x="281725" y="664483"/>
            <a:ext cx="64238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uv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 (H. 3.17)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algn="just"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685CD7-4DE9-41D0-9C7F-0D0DCE44924B}"/>
              </a:ext>
            </a:extLst>
          </p:cNvPr>
          <p:cNvSpPr txBox="1"/>
          <p:nvPr/>
        </p:nvSpPr>
        <p:spPr>
          <a:xfrm>
            <a:off x="-75663" y="91623"/>
            <a:ext cx="118110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HAI ĐƯỜNG THẲNG SONG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DẤU HIỆU NHẬN BIẾT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539" y="627154"/>
            <a:ext cx="4728461" cy="48309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857A21-0F19-85EE-5E3B-3A8D9E759581}"/>
                  </a:ext>
                </a:extLst>
              </p:cNvPr>
              <p:cNvSpPr txBox="1"/>
              <p:nvPr/>
            </p:nvSpPr>
            <p:spPr>
              <a:xfrm>
                <a:off x="281725" y="3662497"/>
                <a:ext cx="6423875" cy="979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) Hai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góc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o le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𝑃𝑛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𝑣𝑄𝑚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latin typeface="Cambria Math"/>
                            <a:cs typeface="Times New Roman" pitchFamily="18" charset="0"/>
                          </a:rPr>
                          <m:t>𝑢𝑄𝑚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𝑦𝑃𝑛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857A21-0F19-85EE-5E3B-3A8D9E759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25" y="3662497"/>
                <a:ext cx="6423875" cy="979692"/>
              </a:xfrm>
              <a:prstGeom prst="rect">
                <a:avLst/>
              </a:prstGeom>
              <a:blipFill>
                <a:blip r:embed="rId3"/>
                <a:stretch>
                  <a:fillRect l="-1898" t="-4969" r="-3321" b="-16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01381CC-274A-C43E-05D9-F853C535FAA1}"/>
              </a:ext>
            </a:extLst>
          </p:cNvPr>
          <p:cNvSpPr txBox="1"/>
          <p:nvPr/>
        </p:nvSpPr>
        <p:spPr>
          <a:xfrm>
            <a:off x="2779538" y="307967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>
                <a:latin typeface="+mj-lt"/>
              </a:rPr>
              <a:t>Giải</a:t>
            </a:r>
            <a:endParaRPr lang="en-US" sz="2800" b="1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C2F427-BB3D-3E15-BDE3-D27BDC247DCC}"/>
                  </a:ext>
                </a:extLst>
              </p:cNvPr>
              <p:cNvSpPr txBox="1"/>
              <p:nvPr/>
            </p:nvSpPr>
            <p:spPr>
              <a:xfrm>
                <a:off x="281725" y="4810240"/>
                <a:ext cx="6423875" cy="982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) Bốn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𝑜𝑄𝑚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𝑃𝑚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𝑃𝑛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𝑢𝑄𝑛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𝑦𝑃𝑚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𝑣𝑄𝑚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𝑦𝑃𝑛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𝑣𝑄𝑛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C2F427-BB3D-3E15-BDE3-D27BDC247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25" y="4810240"/>
                <a:ext cx="6423875" cy="982833"/>
              </a:xfrm>
              <a:prstGeom prst="rect">
                <a:avLst/>
              </a:prstGeom>
              <a:blipFill>
                <a:blip r:embed="rId4"/>
                <a:stretch>
                  <a:fillRect l="-1898" t="-4348" r="-3416" b="-16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9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5" grpId="0" animBg="1"/>
      <p:bldP spid="3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930" y="150169"/>
            <a:ext cx="1043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597" y="1354328"/>
            <a:ext cx="4591736" cy="4219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400" y="614376"/>
                <a:ext cx="7620000" cy="723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ên </a:t>
                </a:r>
                <a:r>
                  <a:rPr lang="en-US" sz="2000" b="1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3.18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cho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óc so le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0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0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/>
                              </a:rPr>
                              <m:t> 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0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vi-VN" sz="20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𝟔𝟎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14376"/>
                <a:ext cx="7620000" cy="723853"/>
              </a:xfrm>
              <a:prstGeom prst="rect">
                <a:avLst/>
              </a:prstGeom>
              <a:blipFill>
                <a:blip r:embed="rId4"/>
                <a:stretch>
                  <a:fillRect l="-800" t="-4202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4661" y="1600200"/>
                <a:ext cx="7620000" cy="4090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Đ 3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: Tính</a:t>
                </a:r>
                <a:r>
                  <a:rPr lang="vi-V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và so sánh</a:t>
                </a:r>
                <a:r>
                  <a:rPr lang="vi-V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vi-V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góc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le trong</a:t>
                </a:r>
                <a:r>
                  <a:rPr lang="vi-V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vi-V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vi-V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</a:rPr>
                              <m:t>𝟒</m:t>
                            </m:r>
                          </m:sub>
                        </m:sSub>
                      </m:e>
                    </m:acc>
                  </m:oMath>
                </a14:m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61" y="1600200"/>
                <a:ext cx="7620000" cy="409086"/>
              </a:xfrm>
              <a:prstGeom prst="rect">
                <a:avLst/>
              </a:prstGeom>
              <a:blipFill>
                <a:blip r:embed="rId5"/>
                <a:stretch>
                  <a:fillRect l="-800" t="-7463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57201" y="3657600"/>
            <a:ext cx="7155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9" name="TextBox 13328"/>
              <p:cNvSpPr txBox="1"/>
              <p:nvPr/>
            </p:nvSpPr>
            <p:spPr>
              <a:xfrm>
                <a:off x="154546" y="2286000"/>
                <a:ext cx="8305801" cy="4229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: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(ha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/>
                            <a:cs typeface="Times New Roman" pitchFamily="18" charset="0"/>
                          </a:rPr>
                          <m:t>120</m:t>
                        </m:r>
                      </m:e>
                      <m:sup>
                        <m:r>
                          <a:rPr lang="en-US" sz="2400" b="0" i="1" dirty="0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 b="0" i="1" dirty="0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(ha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Times New Roman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12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329" name="TextBox 133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46" y="2286000"/>
                <a:ext cx="8305801" cy="4229619"/>
              </a:xfrm>
              <a:prstGeom prst="rect">
                <a:avLst/>
              </a:prstGeom>
              <a:blipFill>
                <a:blip r:embed="rId6"/>
                <a:stretch>
                  <a:fillRect l="-1101" t="-1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52400" y="5568769"/>
            <a:ext cx="1188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*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8" name="Picture 10" descr="Digit 18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2334" y="186813"/>
            <a:ext cx="1547266" cy="85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9BF59E1-12C7-4D49-9984-4A49D188DE2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-16672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47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09602"/>
            <a:ext cx="1097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Đ 4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1676400"/>
                <a:ext cx="7315200" cy="28630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Hai góc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76400"/>
                <a:ext cx="7315200" cy="2863091"/>
              </a:xfrm>
              <a:prstGeom prst="rect">
                <a:avLst/>
              </a:prstGeom>
              <a:blipFill>
                <a:blip r:embed="rId2"/>
                <a:stretch>
                  <a:fillRect l="-1333" b="-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988" y="997658"/>
            <a:ext cx="4591736" cy="42198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764422"/>
            <a:ext cx="11477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*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69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838200"/>
            <a:ext cx="10668000" cy="34081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20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lnSpc>
                <a:spcPct val="20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2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ình ảnh Bảng đen Học Sinh, Sinh Viên Clipart, Lớp Học, Giáo Dục Vector và  PNG với nền trong suốt để tải xuống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/>
          </a:p>
        </p:txBody>
      </p:sp>
      <p:pic>
        <p:nvPicPr>
          <p:cNvPr id="2052" name="Picture 4" descr="Hình ảnh Bảng đen Học Sinh, Sinh Viên Clipart, Lớp Học, Giáo Dục Vector và  PNG với nền trong suốt để tải xuống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75" y="-117648"/>
            <a:ext cx="12192000" cy="6829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133600" y="1828800"/>
            <a:ext cx="3825086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80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800" b="1" dirty="0">
              <a:ln w="0"/>
              <a:solidFill>
                <a:srgbClr val="FFFF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ình ảnh Chồng Sách | Mẫu PSD và Vector &amp;amp; PNG Miễn phí Tải - Pikbest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936589"/>
            <a:ext cx="2928963" cy="2928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2">
            <a:extLst>
              <a:ext uri="{FF2B5EF4-FFF2-40B4-BE49-F238E27FC236}">
                <a16:creationId xmlns:a16="http://schemas.microsoft.com/office/drawing/2014/main" id="{BA6A8F35-055B-4386-B45A-FC59BE7D870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18585" y="5749821"/>
            <a:ext cx="3014123" cy="109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03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7&quot;/&gt;&lt;/object&gt;&lt;object type=&quot;3&quot; unique_id=&quot;10005&quot;&gt;&lt;property id=&quot;20148&quot; value=&quot;5&quot;/&gt;&lt;property id=&quot;20300&quot; value=&quot;Slide 3&quot;/&gt;&lt;property id=&quot;20307&quot; value=&quot;262&quot;/&gt;&lt;/object&gt;&lt;object type=&quot;3&quot; unique_id=&quot;10006&quot;&gt;&lt;property id=&quot;20148&quot; value=&quot;5&quot;/&gt;&lt;property id=&quot;20300&quot; value=&quot;Slide 4&quot;/&gt;&lt;property id=&quot;20307&quot; value=&quot;261&quot;/&gt;&lt;/object&gt;&lt;object type=&quot;3&quot; unique_id=&quot;10007&quot;&gt;&lt;property id=&quot;20148&quot; value=&quot;5&quot;/&gt;&lt;property id=&quot;20300&quot; value=&quot;Slide 5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59&quot;/&gt;&lt;/object&gt;&lt;object type=&quot;3&quot; unique_id=&quot;10009&quot;&gt;&lt;property id=&quot;20148&quot; value=&quot;5&quot;/&gt;&lt;property id=&quot;20300&quot; value=&quot;Slide 7&quot;/&gt;&lt;property id=&quot;20307&quot; value=&quot;258&quot;/&gt;&lt;/object&gt;&lt;/object&gt;&lt;object type=&quot;8&quot; unique_id=&quot;10018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otalTime>2266</TotalTime>
  <Words>971</Words>
  <Application>Microsoft Office PowerPoint</Application>
  <PresentationFormat>Widescreen</PresentationFormat>
  <Paragraphs>10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y PC</cp:lastModifiedBy>
  <cp:revision>142</cp:revision>
  <dcterms:created xsi:type="dcterms:W3CDTF">2020-08-10T08:10:46Z</dcterms:created>
  <dcterms:modified xsi:type="dcterms:W3CDTF">2022-07-19T07:37:06Z</dcterms:modified>
</cp:coreProperties>
</file>